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3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22.wmf"/><Relationship Id="rId2" Type="http://schemas.openxmlformats.org/officeDocument/2006/relationships/image" Target="../media/image3.wmf"/><Relationship Id="rId1" Type="http://schemas.openxmlformats.org/officeDocument/2006/relationships/image" Target="../media/image18.wmf"/><Relationship Id="rId6" Type="http://schemas.openxmlformats.org/officeDocument/2006/relationships/image" Target="../media/image7.wmf"/><Relationship Id="rId11" Type="http://schemas.openxmlformats.org/officeDocument/2006/relationships/image" Target="../media/image21.wmf"/><Relationship Id="rId5" Type="http://schemas.openxmlformats.org/officeDocument/2006/relationships/image" Target="../media/image6.wmf"/><Relationship Id="rId10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4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3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43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42.wmf"/><Relationship Id="rId2" Type="http://schemas.openxmlformats.org/officeDocument/2006/relationships/image" Target="../media/image3.wmf"/><Relationship Id="rId1" Type="http://schemas.openxmlformats.org/officeDocument/2006/relationships/image" Target="../media/image38.wmf"/><Relationship Id="rId6" Type="http://schemas.openxmlformats.org/officeDocument/2006/relationships/image" Target="../media/image7.wmf"/><Relationship Id="rId11" Type="http://schemas.openxmlformats.org/officeDocument/2006/relationships/image" Target="../media/image41.wmf"/><Relationship Id="rId5" Type="http://schemas.openxmlformats.org/officeDocument/2006/relationships/image" Target="../media/image6.wmf"/><Relationship Id="rId10" Type="http://schemas.openxmlformats.org/officeDocument/2006/relationships/image" Target="../media/image40.wmf"/><Relationship Id="rId4" Type="http://schemas.openxmlformats.org/officeDocument/2006/relationships/image" Target="../media/image5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7.wmf"/><Relationship Id="rId7" Type="http://schemas.openxmlformats.org/officeDocument/2006/relationships/image" Target="../media/image45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51.wmf"/><Relationship Id="rId4" Type="http://schemas.openxmlformats.org/officeDocument/2006/relationships/image" Target="../media/image58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0A01D-E3A3-4777-B23C-4973F0B5CA6A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5E6CC5-7D68-418A-9620-6AF967FA4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8215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4:22.4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69 9234 0,'-33'0'93,"33"0"-77,-32 0 0,32 0-16,-32 32 15,-1-32-15,1 0 16,32 0-1,-32 0 1,32 33 31,0-33-32,0 32 1,0-32-16,0 32 16,0-32-16,0 32 15,0-32 1,0 33-16,0-33 15,32 0 1,-32 32-16,32 0 16,-32-32-1,33 0 1,-33 0-16,32 0 15,-32 0 17,32 0-17,1 0-15,-33 0 16,0 0-16,32 0 15,-32-32 1,0 32-16,0 0 16,32-32-1,-32 32 1,0-33-16,0 1 15,0 32 1,0-32 0,0 32-1,0-32 1,0 32-1,0-33-15,0 1 32,0 32-32,0 0 15,0 0 16,-32 0 1,32 0-17,-32 0 16,-1 0-15,33 0-16,-32 0 16,32 0 15,-32 0-31,32 0 15,-33 0 1,1 0 0,32 0-16,0 32 15,0-32 1,-32 0-16,32 33 15,0-33 1,0 32-16,0-32 16,0 32-1,0 0 1,0-32-16,32 0 15,-32 33-15,0-33 16,0 32-16,32 0 16,-32-32-16,0 33 15,0-33 1,33 0-1,-33 0 1,32 0 0,-32 0-1,32 0 1,1 0 0,-33-33-16,0 1 31,0 32-16,0-32-15,0 32 16,0-33 0,0 1-1,0 32 1,0-32-1,0 32 1,0-32-16,-33 32 47,33 0-16,-32 0 0,32 0-15,0 0-1,-32 0 1,32 0-16,0 0 16,-33 32-16,33-32 15,0 32 1,0 0-16,0-32 15,0 33-15,0-33 16,0 0 0,0 0-1,33 0 16,-33 0 1,32 0-17,-32 0-15,0 0 16,32 0-16,-32-33 15,33 33 1,-33-32-16,0 32 16,0-32 30,0 32-30,0-32 0,-33 32 15,33 0 0,-32 0-31,32 0 31,0 0-31,0 64 16,0-64-16,0 32 15,0-32-15,0 33 16,0-33 31,0 0-32,0 0 1,32 0 0,-32-33-16,0 33 15,33 0-15,-33-32 16,0 0-1,0 0-15,0-1 16,0 33 15,0 0-15,0 0 15,-33 0 0,33 0-15,-32 0-1,32 0 1,-32 0-16,32 0 16,0 33-16,-33-33 15,33 32-15,0 0 16,0 0-16,0-32 15,0 33 1,0-33 0,0 0 15,33 0 0,-33 0-15,0 0-16,0-33 15,0 1 1,0 32-16,0-32 15,0 32-15,0-32 16,0 32 0,0-33-1,0 33 1,0 0-1,0 0 1,-33 0 31,33 0-32,0 0 1,0 33-16,0-1 16,0 0-16,0-32 15,0 32-15,0-32 31,0 33-31,0-33 16,0 0 0,33 0-1,-33 0 1,32 0-1,-32 0-15,0 0 32,32 0-32,-32 0 15,0-33-15,0 33 16,0-32-1,0 0-15,0 32 16,0 0 15,0 0 0,-32 0-15,32 0 0,-32 0-1,32 0-15,-33 0 31,1 32-31,32-32 16,0 32-16,0-32 16,0 33-16,0-1 15,0-32-15,0 0 16,32 0 15,-32 0-31,33 0 31,-33 0-15,0-32-1,0 32 1,0-33-16,0 33 16,0 0 30,-33 0 32,33 0-62,0 33 0,0-33 15,33 0 0,-33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16:35.0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78 6554 0,'0'0'94,"0"0"-63,0 32 0,0-32-31,0 33 16,0-33 0,0 0-1,0 32 1,0-32-1,0 32 1,32-32 0,0 0-16,1 32 15,-1-32-15,0 0 16,-32 0-16,33 0 31,-33 0 63,32 0-79,0 0 48,-32 0-48,0 0 1,33 0-16,-33 0 15,0 0-15,0-32 32,32 32-17,-32 0-15,0-32 16,0 0-1,0 32 1,0 0-16,0-33 16,0 33-1,0-32 1,0 32-1,0 0-15,0-32 16,0-1 0,0 33 15,0 0-16,-32 0-15,32 0 16,-33 0-16,1 0 16,0 0-1,32 0-15,-33 0 16,1 0-16,32 0 31,0 0-15,0 33-16,-32-33 15,32 0-15,0 0 16,0 32-16,0-32 15,0 32 1,0-32-16,0 33 16,0-1-1,0-32 1,0 0-16,32 0 15,0 32 1,-32-32-16,33 0 16,-33 0-16,32 0 15,-32 0 1,32 0-1,1 0 1,-33 0 0,32 0 15,-32 0-16,0 0 1,0 0 0,0-32-16,0 0 15,0 32 1,0-33-1,0 33 1,0 0-16,0-32 16,-32 32-16,-1 0 15,33 0-15,-32 0 16,32 0-1,-32 0-15,32 0 16,-33 0 0,1 0-16,32 0 15,-32 0 1,32 0-1,-33 0 1,33 0-16,0 0 16,0 32-1,-32-32-15,32 33 16,0-1-1,0-32-15,0 32 32,0-32-32,0 32 15,65-32 1,-65 0-16,32 0 15,-32 0 1,32 0-16,-32 0 16,33 0-1,-33 0-15,32-32 16,-32 32-1,0-32 1,0 0 0,0 32-1,0-33 1,0 33 15,0-32-15,-32 32-1,32 0 1,-33 0-16,33 0 15,-32 0 1,32 0 0,-32 0-1,32 0-15,-33 32 16,33-32-16,0 33 15,0-1 1,0-32-16,0 32 16,0-32-16,0 32 15,33 1-15,-33-33 16,32 0-16,-32 32 15,32-32-15,1 0 16,-33 0 15,32 0-15,-32 0-1,0-32 1,32 32-16,-32-33 16,0 33-16,0-32 15,0 32 1,0-32 31,0 32-32,0 0 1,-32 0-1,32 0 1,-65 0 0,65 0-1,-32 0 1,32 0-1,0 0-15,0 0 16,0 32 0,0-32-16,0 0 15,0 0 1,0 0-1,32 0 1,-32 0 0,33 0-1,-33 0-15,0 0 16,0-32-1,0 0 1,0 32 0,0-33-16,0 33 15,0-32 1,0 32-16,0 0 31,-33 0-15,33 0-1,-32 0 1,32 0-1,0 0 1,0 32 0,0-32-16,0 33 31,0-33-16,0 32 1,32-32 15,-32 0-31,33 0 31,-1-32-15,-32 32 0,0 0-1,0-33-15,0 33 16,0-32-1,0 32 48,0 0-32,0 0-15,0 32-1,0-32 1,32 0-1,-32 33 1,33-33 0,-1 0-16,-32 0 15,32 0 1,-32 0 15,0 0-15,0 0-16,0-33 15,0 33 16,0-32-15,-32 32 31,0 0-32,32 0 1,-33 0-16,33 32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16:48.1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78 6554 0,'0'0'94,"0"0"-63,0 32 0,0-32-31,0 33 16,0-33 0,0 0-1,0 32 1,0-32-1,0 32 1,32-32 0,0 0-16,1 32 15,-1-32-15,0 0 16,-32 0-16,33 0 31,-33 0 63,32 0-79,0 0 48,-32 0-48,0 0 1,33 0-16,-33 0 15,0 0-15,0-32 32,32 32-17,-32 0-15,0-32 16,0 0-1,0 32 1,0 0-16,0-33 16,0 33-1,0-32 1,0 32-1,0 0-15,0-32 16,0-1 0,0 33 15,0 0-16,-32 0-15,32 0 16,-33 0-16,1 0 16,0 0-1,32 0-15,-33 0 16,1 0-16,32 0 31,0 0-15,0 33-16,-32-33 15,32 0-15,0 0 16,0 32-16,0-32 15,0 32 1,0-32-16,0 33 16,0-1-1,0-32 1,0 0-16,32 0 15,0 32 1,-32-32-16,33 0 16,-33 0-16,32 0 15,-32 0 1,32 0-1,1 0 1,-33 0 0,32 0 15,-32 0-16,0 0 1,0 0 0,0-32-16,0 0 15,0 32 1,0-33-1,0 33 1,0 0-16,0-32 16,-32 32-16,-1 0 15,33 0-15,-32 0 16,32 0-1,-32 0-15,32 0 16,-33 0 0,1 0-16,32 0 15,-32 0 1,32 0-1,-33 0 1,33 0-16,0 0 16,0 32-1,-32-32-15,32 33 16,0-1-1,0-32-15,0 32 32,0-32-32,0 32 15,65-32 1,-65 0-16,32 0 15,-32 0 1,32 0-16,-32 0 16,33 0-1,-33 0-15,32-32 16,-32 32-1,0-32 1,0 0 0,0 32-1,0-33 1,0 33 15,0-32-15,-32 32-1,32 0 1,-33 0-16,33 0 15,-32 0 1,32 0 0,-32 0-1,32 0-15,-33 32 16,33-32-16,0 33 15,0-1 1,0-32-16,0 32 16,0-32-16,0 32 15,33 1-15,-33-33 16,32 0-16,-32 32 15,32-32-15,1 0 16,-33 0 15,32 0-15,-32 0-1,0-32 1,32 32-16,-32-33 16,0 33-16,0-32 15,0 32 1,0-32 31,0 32-32,0 0 1,-32 0-1,32 0 1,-65 0 0,65 0-1,-32 0 1,32 0-1,0 0-15,0 0 16,0 32 0,0-32-16,0 0 15,0 0 1,0 0-1,32 0 1,-32 0 0,33 0-1,-33 0-15,0 0 16,0-32-1,0 0 1,0 32 0,0-33-16,0 33 15,0-32 1,0 32-16,0 0 31,-33 0-15,33 0-1,-32 0 1,32 0-1,0 0 1,0 32 0,0-32-16,0 33 31,0-33-16,0 32 1,32-32 15,-32 0-31,33 0 31,-1-32-15,-32 32 0,0 0-1,0-33-15,0 33 16,0-32-1,0 32 48,0 0-32,0 0-15,0 32-1,0-32 1,32 0-1,-32 33 1,33-33 0,-1 0-16,-32 0 15,32 0 1,-32 0 15,0 0-15,0 0-16,0-33 15,0 33 16,0-32-15,-32 32 31,0 0-32,32 0 1,-33 0-16,33 32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16:59.7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78 6554 0,'0'0'94,"0"0"-63,0 32 0,0-32-31,0 33 16,0-33 0,0 0-1,0 32 1,0-32-1,0 32 1,32-32 0,0 0-16,1 32 15,-1-32-15,0 0 16,-32 0-16,33 0 31,-33 0 63,32 0-79,0 0 48,-32 0-48,0 0 1,33 0-16,-33 0 15,0 0-15,0-32 32,32 32-17,-32 0-15,0-32 16,0 0-1,0 32 1,0 0-16,0-33 16,0 33-1,0-32 1,0 32-1,0 0-15,0-32 16,0-1 0,0 33 15,0 0-16,-32 0-15,32 0 16,-33 0-16,1 0 16,0 0-1,32 0-15,-33 0 16,1 0-16,32 0 31,0 0-15,0 33-16,-32-33 15,32 0-15,0 0 16,0 32-16,0-32 15,0 32 1,0-32-16,0 33 16,0-1-1,0-32 1,0 0-16,32 0 15,0 32 1,-32-32-16,33 0 16,-33 0-16,32 0 15,-32 0 1,32 0-1,1 0 1,-33 0 0,32 0 15,-32 0-16,0 0 1,0 0 0,0-32-16,0 0 15,0 32 1,0-33-1,0 33 1,0 0-16,0-32 16,-32 32-16,-1 0 15,33 0-15,-32 0 16,32 0-1,-32 0-15,32 0 16,-33 0 0,1 0-16,32 0 15,-32 0 1,32 0-1,-33 0 1,33 0-16,0 0 16,0 32-1,-32-32-15,32 33 16,0-1-1,0-32-15,0 32 32,0-32-32,0 32 15,65-32 1,-65 0-16,32 0 15,-32 0 1,32 0-16,-32 0 16,33 0-1,-33 0-15,32-32 16,-32 32-1,0-32 1,0 0 0,0 32-1,0-33 1,0 33 15,0-32-15,-32 32-1,32 0 1,-33 0-16,33 0 15,-32 0 1,32 0 0,-32 0-1,32 0-15,-33 32 16,33-32-16,0 33 15,0-1 1,0-32-16,0 32 16,0-32-16,0 32 15,33 1-15,-33-33 16,32 0-16,-32 32 15,32-32-15,1 0 16,-33 0 15,32 0-15,-32 0-1,0-32 1,32 32-16,-32-33 16,0 33-16,0-32 15,0 32 1,0-32 31,0 32-32,0 0 1,-32 0-1,32 0 1,-65 0 0,65 0-1,-32 0 1,32 0-1,0 0-15,0 0 16,0 32 0,0-32-16,0 0 15,0 0 1,0 0-1,32 0 1,-32 0 0,33 0-1,-33 0-15,0 0 16,0-32-1,0 0 1,0 32 0,0-33-16,0 33 15,0-32 1,0 32-16,0 0 31,-33 0-15,33 0-1,-32 0 1,32 0-1,0 0 1,0 32 0,0-32-16,0 33 31,0-33-16,0 32 1,32-32 15,-32 0-31,33 0 31,-1-32-15,-32 32 0,0 0-1,0-33-15,0 33 16,0-32-1,0 32 48,0 0-32,0 0-15,0 32-1,0-32 1,32 0-1,-32 33 1,33-33 0,-1 0-16,-32 0 15,32 0 1,-32 0 15,0 0-15,0 0-16,0-33 15,0 33 16,0-32-15,-32 32 31,0 0-32,32 0 1,-33 0-16,33 32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17:20.6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42 6134 0,'0'0'109,"0"33"-93,0-33-16,0 32 15,0 0-15,0-32 16,0 32-1,0-32-15,0 33 16,33-33-16,-33 32 16,0 0-16,0-32 15,0 33-15,0-33 16,0 32-16,0 0 15,0-32-15,0 0 16,0 32-16,0-32 16,0 33-1,0-33 1,0 32-1,0 0 1,0-32-16,0 33 16,0-33-1,0 32 1,0 0-1,0-32-15,0 32 16,0-32 0,0 33 30,0-33-46,0 64 16,0-31-16,0-1 16,32-32-16,-32 0 15,0 32-15,0-32 16,0 32 15,0-32-31,0 65 31,0-65-15,0 32-16,0-32 15,0 33 1,0-1-16,0-32 16,0 32-16,32-32 15,-32 33 1,0-1-16,0-32 15,0 32-15,0-32 16,0 32 0,33-32-16,-33 33 15,0-1 1,0-32-16,0 32 15,0-32 1,32 0-16,-32 33 16,0-1-16,0-32 15,32 32-15,-32-32 16,0 65-1,0-65-15,33 0 16,-33 32-16,32-32 31,-32 32-31,0 1 16,0-1-1,0-32-15,0 0 16,32 32 0,-32-32-16,0 32 15,0 1-15,0-33 16,0 32-1,33 0 1,-33 1-16,0-33 16,32 32-16,-32-32 15,0 32 1,0 0-16,0-32 15,0 33-15,0-1 16,0 0-16,0-32 16,0 33-16,32-33 15,-32 32-15,0-32 16,0 32-16,0 0 15,0-32-15,0 33 16,0-33-16,33 32 31,-33 0-31,0-32 16,0 33-16,0-1 15,0-32-15,0 64 16,0-64 0,32 65-16,-32-65 15,0 32-15,0-32 16,0 33-16,32-1 15,-32-32 1,0 32 0,0-32-1,0 0-15,0 32 16,0-32-16,0 33 15,0-1 1,0-32-16,0 32 16,0-32-1,33 33-15,-33-33 16,0 32-16,0 0 15,0 0-15,0 1 16,32 31-16,-32-31 31,0-1-31,0-32 16,0 32-16,0 1 15,0-33 1,0 32-16,0 0 16,0-32-16,32 32 15,-32-32-15,0 65 16,0-65-16,0 32 15,0-32-15,0 33 16,0-1 0,0-32-1,0 32-15,0 33 16,32-65-1,1 64-15,-33-31 16,0-33-16,0 64 16,32-64-16,-32 32 15,0 1-15,0-1 16,0 0-16,0-32 15,0 65-15,0-65 16,0 64 0,32-64-1,-32 33-15,0-1 16,0 0-16,0-32 15,0 33-15,0-1 16,0 0-16,0 0 16,33-32-16,-33 33 15,0-1-15,0-32 16,0 32-1,0 1 1,0-1-16,0 0 16,0 0-16,32 1 15,-32 31-15,0-31 16,0 31-16,0-32 15,0 1-15,0-1 16,0 0-16,0 1 16,0-33-1,0 32 1,0-32-16,0 32 15,0-32 1,0 65-16,0-65 16,0 64-1,32-64-15,-32 33 16,0-33-16,0 32 15,0-32-15,0 32 16,0 1 0,0-33-16,0 32 15,0-32-15,0 64 16,0-64-16,0 33 15,0-1-15,33 0 16,-33 33-16,0-33 16,0 0-16,0 33 15,32-33-15,-32 1 16,0 31-1,0-64-15,0 65 16,0-65 0,0 32-1,0-32-15,0 32 16,32-32-16,-32 33 15,0-33-15,0 32 16,0-32-16,0 32 16,0-32-1,0 32 1,0 1-16,0-33 15,0 32 1,0-32 0,0 32-16,0-32 15,0 33 1,0-1-1,0-32 1,0 0 46,0 32-46,0 0 0,33 1-1,-33-33-15,0 32 16,32 0-16,0-32 15,-32 33 1,0-33 249,0 0-265,33 0 16,-33-33-16,0 1 15,0 0-15,32 32 16,-32-65 0,32 65-1,-32 0-15,0-64 16,0 64-16,33-33 15,-33 1-15,0 0 16,0-1-16,32 1 16,-32 0-16,0 32 15,32-32-15,-32 32 16,32-33-16,-32 1 15,0 32-15,0-32 16,0 32-16,0-33 16,0 1-16,33 0 15,-33 0-15,0-1 16,0 1-16,0 0 15,0 32-15,0-33 16,0 1-16,32 0 16,-32 32-1,32-32 1,-32 32-16,0-65 15,0 65-15,0-32 16,0-1-16,33 1 16,-33 32-1,0-32-15,0 0 16,0-1-16,0-31 15,32 64-15,-32-33 16,0-31-16,0 64 16,0-65-16,0 33 15,0 32-15,32-32 16,-32-1-16,0 1 15,0 32 1,0-32-16,0-1 16,0 1-16,0 32 15,33-32-15,-33 0 16,0-33-16,32 33 15,0-1-15,-32 1 16,0 32-16,0-32 16,0 0-16,33 32 15,-33-33-15,0 33 16,0-32-16,0 0 15,0-1-15,0 1 16,0 0-16,32 32 16,-32-65-1,0 33-15,0 32 16,0-65-16,0 65 15,32-32-15,-32 0 16,0 0-16,0-1 16,0 33-16,0-64 15,0 31-15,0 1 16,0 32-16,0-32 15,33-33-15,-33 33 16,0 0-16,0-1 16,0 1-16,0 0 15,0 0-15,0-1 16,0 1-16,0 32 15,0-32-15,0-1 16,0 1-16,0 0 16,0 0-16,0-1 15,32 1-15,-32 0 16,0-1-16,0 1 15,0 0-15,0 32 16,0-33-16,0 1 16,0 32-1,0-32-15,0 0 16,0-1-16,0 1 15,0 0-15,32 32 16,-32-33-16,0 1 16,0 0-16,0-33 15,0 65 1,0-32-16,0 32 15,0-32 1,0-1-16,0 33 16,0-32-16,0 32 15,0-64-15,0 64 16,33-33-16,-33-31 15,0 31-15,0 1 16,32 0-16,-32 0 16,0-1-16,0 33 15,0-64-15,0 64 16,0-33-1,32 1-15,-32 0 16,0 0-16,0-1 16,0 1-1,0 0-15,0-1 16,32-31-16,-32 32 15,0-1-15,0 33 16,0-32-16,33 32 16,-33-32-16,0-1 15,0 1-15,0 0 16,0 32-16,0-32 15,0-1-15,0 1 16,32 0-16,-32-1 16,0 1-16,32 0 15,-32 32-15,0-32 16,0 32-16,0-33 15,0 1-15,0 32 16,0-32-16,0-1 16,0 1-1,0 32-15,0-32 16,0 32-16,0-65 15,0 65-15,0-32 16,0 32-16,0-32 16,0-1-1,33 1 1,-33 32-16,0-32 15,0-1-15,0 1 16,0 32-16,0-32 16,0 0-16,0-1 15,0 33-15,0-32 16,0 32-16,32-32 15,-32-1-15,0-31 16,0 32-16,0-1 16,0 1-16,0 0 15,0-1-15,32 1 16,-32 32-1,0-64-15,0 31 16,0 1 0,0 32-16,0-32 15,0-1-15,33 33 16,-33-32-16,0 0 15,0 32 1,0-32-16,0-1 16,0 33-1,0-32-15,0 32 16,0-32-16,32 32 15,-32-33 1,32 1 0,-32 32-16,0-32 15,0 32-15,0-32 16,0-1-16,0 33 15,0-32-15,33 32 16,-33 0-16,0-32 16,0 32 77,0 0-77,0 32-16,-33-32 15,1 32-15,0 1 16,-1-1-16,-31 65 16,31-65-1,33 0-15,-64 1 16,64-33-1,-33 32-15,33 0 16,0-32-16,-32 0 16,32 32-1,-32-32-15,32 0 16,0 33-16,-32-1 15,32-32 95,0-32-95,0 32-15,0-33 16,0 1-16,32 0 15,0 32-15,-32-32 16,32 32-16,-32-65 16,0 65-1,33 0-15,-1-32 16,-32 32-16,0-33 15,0 33 1,0-32-16,32 32 16,-32 0-16,0-32 15,33 32-15,-1 0 16,-32 0-16,32 0 31,-32-32-31,0 32 16,33 0-1,-33 0-15,32 0 16,0 0-1,-32 0 17,33 0-17,-33 0 16,32 0 47,-32 0-62,32 0-16,-32 0 16,0 0-16,0 32 15,33 0 1,-33 0-16,32-32 15,0 0 1,-32 33-16,0-1 16,0-32-1,0 32 1,33-32-1,-33 0-15,0 33 16,0-33 0,0 0 140</inkml:trace>
  <inkml:trace contextRef="#ctx0" brushRef="#br0" timeOffset="1638.0315">16449 5876 0,'0'0'93,"0"0"-93,0 0 16,0 65-1,0-1-15,0-64 16,0 32-16,0 1 16,-33-33-1,33 32-15,0-32 16,0 32-16,0 1 15,0-33 1,0 32 0,0-32 140,0-32-141,0-1-15,0 33 16,0-64-16,33 31 15,-1 1-15,-32 0 16,0 0-16,0-1 16,0 1-1,32 32-15,-32 0 16,0 0-16,33-32 15,-1 32 32,0 0 16,-32 0-63,32 32 15,1 0-15,-1 1 16,0-33-16,-32 32 15,33 0-15,-1 0 16,-32-32-16,32 0 16,-32 33-1,0-1 1,33-32-1,-33 0 126,0 0-126,-33 0-15,1 0 16,0 0 0,-1 0-16</inkml:trace>
  <inkml:trace contextRef="#ctx0" brushRef="#br0" timeOffset="3276.063">16481 5876 0,'0'-32'31,"0"32"-31,0 0 94,0 0-78,0 32-16,32-32 31,-32 32-16,0 1 1,33-33-16,-33 0 16,0 32-1,0-32 1,0 32-1,0 0 1,0-32 15,0 33-15,0-33-16,0 32 15,0-32 17,0 32-17,32-32 1,-32 33 46,0-33-46,0 32 15,0-32 0,32 0 156,-32 32-187,0 0 47,32-32-16,1 0 16,-33 0-31,0 0 15,0 33 47,0-33-31,0 32 46,0 0-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4:32.39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009 6748 0,'0'0'32,"0"32"-17,0 65-15,0 0 16,32 97-16,-32-65 15,0 0-15,0 0 16,0 65-16,0-33 16,0 1-16,0-33 15,33-32-15,-33 32 16,0 0-16,0 32 15,32-32-15,-32 1 16,0-1-16,0 32 16,0-64-16,0 32 15,0 0-15,0 1 16,0 31-16,0-32 15,0-32-15,0 97 16,0-1 0,0-31-16,0 64 15,0-32-15,0-65 16,0 0-16,0-32 15,0 0-15,0 32 16,0 32-16,0 1 16,0 31-16,0 33 15,32-64-15,-32 64 16,0-32-16,0-33 15,0-64-15,0 0 16,0 0-16,0 32 16,0 0-16,0 0 15,0-32-15,0 32 16,0 0-16,0-32 15,0-32-15,0 32 16,0-33-16,0 1 16,0-33-16,0 97 15,0-32-15,0 0 16,0-32-16,0-1 15,0-32-15,0 33 16,0-65 0,0 32-16,0-32 15,0 33 1,0-1-1,0-32 17,0 0-17,0 0-15,-64-32 16,-1-98-16,-32 66 15,65-65-15,-1 129 16,1-33-16,32 1 16,0 32-16,0-32 15,-32 32-15,32-32 16,0 32 31,32 32-47,0 0 15,65 65-15,0-32 16,-97-1-16,129-32 15,-129 1-15,33-1 16,-1-32 0,33 32-16,-33 1 15,0-1-15,-32 0 16,0-32 31,33-32-47,-33 0 15,0-33-15,32 33 16,0-33-16,-32 1 15,33 31-15,-1-31 16,0 31-16,-32 33 16,33 0-16,-33-32 15,0 0 63</inkml:trace>
  <inkml:trace contextRef="#ctx0" brushRef="#br0" timeOffset="1763.7661">5138 6748 0,'0'0'78,"-32"0"-63,32 0 1,-32 64-16,-1-64 16,33 65-16,-32-33 15,32 0-15,0-32 16,0 33-16,0-33 15,0 32 1,0-32 31,0 32 31,-32-32-78,32 33 15,-33-33 17,33 0-32,0 32 15,0-32 1,0 32-16,0 1 15,-32-33 1,32 0 15,0 0 94,0-33-125,0 1 16,0-33-16,0 65 15,0-64-15,32 64 16,1-65-16,-33 65 15,0-32-15,0 32 16,0-32-16,0 32 16,32 0 46,-32 0-46,32 0-1,1 0-15,31 32 16,-64 32-16,32-31 15,1-1-15,64 0 16,-33 33-16,-31-33 16,31-32-16,-31 33 15,-33-33-15,32 32 16,-32-32 93</inkml:trace>
  <inkml:trace contextRef="#ctx0" brushRef="#br0" timeOffset="3372.5352">1874 11397 0,'0'0'31,"33"0"-31,-1 0 16,0 0-16,65 0 15,0 0-15,65-32 16,-33 32-16,33 0 15,64 0-15,0 0 16,0 0-16,33 0 16,-1 0-16,33 0 15,0 0-15,-33 0 16,33 0-16,-97 0 15,129 0-15,-96 0 16,31 0-16,-32 0 16,0 0-16,1 0 15,-98 0-15,65 0 16,-65 0-16,-32 0 15,97 0-15,-65 0 16,-32 0-16,32 0 16,1 0-16,-1 0 15,33 0-15,-33 0 16,32 0-1,1 0-15,0 0 16,-66 0-16,98 0 16,-64 0-16,-33 0 15,0 0-15,-33 0 16,33 0-16,-65 0 15,65 0-15,-64 0 16,-33 0-16,0-32 78,0-1-62,-65 1-16,0-32 15,1 31-15,-33-31 16,0-33-16,32 32 15,-64 1-15,97 64 16,-65-65-16,97 65 16,0 0 30,0 0-14,0 0-32,32 0 15,33 97-15,-33-65 16,65 1-16,-97-1 15,65 32-15,-33 33 16,33-32-16,-1-33 16,-32 33-16,-32-65 15,0 0 16,0 0-15,-32 0 0,0 0-16,0 32 15,-1-32-15,-31 65 16,31-33-16,-31-32 15,31 0-15,-31 0 16,-1 32-16,33 0 16,32-32-16,-33 0 15,1 0-15,32 33 16,0-33-1,0 0 1,0 0 15,0 32-15,-32-32-16</inkml:trace>
  <inkml:trace contextRef="#ctx0" brushRef="#br0" timeOffset="4495.7136">2424 10978 0,'0'0'62,"-33"32"-62,-31-32 16,-1 0-16,33 64 16,-33-64-16,33 65 15,-33-33-15,1 1 16,31 31-16,-31-32 15,31 1-15,-31-1 16,64 0 0,0-32-1,0 33 16,0-1-31,0-32 16,0 32-16,0 33 16,32-33-16,0 33 15,65-33-15,0 0 16,0 33-16,-65-65 15,33 0-15,-65 32 16,32-32 0,-32 0-16,0 32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4:59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00 8588 0,'0'0'0,"0"0"78,0-32-78,-33 32 15,33 0-15,-64-32 16,31 32-16,1 0 16,-32 0-16,64-33 15,-33 33-15,-31 0 16,64 0-16,-65-32 15,33 32-15,-1 0 16,1 0 0,32-32-16,-65 32 15,65 0-15,-32 0 16,32 0-16,-32 0 15,-1 0-15,33 0 16,-32 0 0,32 0-1,-65 0 1,33 0-16,32 0 15,-64 0-15,-1 0 16,33 0-16,-33 0 16,-32 0-16,65 0 15,32 0-15,-65 0 16,65 0-16,-32 0 15,-1 0-15,1 32 16,32-32-16,-32 0 16,-1 32-16,1-32 15,0 0-15,0 33 16,-1-1-16,1-32 15,0 0-15,-1 32 16,-31 0 0,64-32-16,-33 0 15,33 33-15,-32-33 16,0 0-16,32 32 15,-33 0-15,1-32 16,0 33-16,-33-33 16,65 0-16,-32 32 15,32 0-15,-33-32 16,1 0-16,32 32 15,-32-32-15,0 33 16,-1-1-16,33 0 16,-64 1-16,64-1 15,-33 0-15,33 33 16,-32-65-16,0 64 15,-1-64-15,33 33 16,0-1-16,-32-32 16,0 32-16,32-32 15,0 33-15,0 31 16,-33-32-16,33 33 15,0-65-15,-32 32 16,32 33 0,-32-33-16,-1 33 15,33-33-15,-32 0 16,32 1-16,-32-1 15,0 32-15,32-31 16,-33-1-16,33 33 16,0-33-16,0 0 15,0 0-15,0 33 16,0-33-16,-32 33 15,32-33-15,0 0 16,0 1-16,-32-1 16,32 0-16,0 33 15,0-65-15,0 32 16,0 33-16,0-33 15,0 0-15,0 33 16,0-33-16,0 0 16,0 33-16,0-33 15,0 1-15,0 31 16,0 1-16,0-33 15,0 0-15,0 33 16,0-33 0,0 1-16,0 31 15,0-32-15,0 1 16,0 31-16,32-31 15,-32-1-15,32 0 16,-32 0-16,0 33 16,0-33-16,0-32 15,33 65-15,-1-33 16,-32 33-16,0-65 15,32 64-15,-32-31 16,32 31-16,-32-32 16,65 33-16,-65-33 15,32 1-15,33 31 16,-65-32-16,65 33 15,-33-33-15,0 33 16,1-33-16,-1 0 16,0 65-16,-32-97 15,33 33-15,-1 63 16,0-63-16,0-33 15,-32 32-15,65-32 16,-65 32 0,65 1-16,-65-33 15,32 32-15,33 0 16,-33 33-16,33-33 15,-65 0-15,64 1 16,-64-33-16,33 0 16,-33 32-16,64-32 15,-31 0-15,-1 32 16,65 1-16,-33-1 15,-31-32-15,64 32 16,-33-32-16,1 0 16,0 32-16,-1-32 15,1 0-15,-1 0 16,1 0-16,0 0 15,32 0-15,-33 0 16,1 0-16,0 0 16,-1 0-16,1 0 15,32 0-15,-33 0 16,1 0-16,0 0 15,32 0-15,-33 0 16,-31 0 0,-1-32-16,65 32 15,-65 0-15,33-32 16,-1 0-16,-31-1 15,31 33-15,1-32 16,0 0-16,-33 32 16,33-33-16,-33 33 15,0-32-15,33 0 16,-33 32-16,0 0 15,1 0-15,31-32 16,1-1-16,64 1 16,-64 32-16,0-32 15,-1-1-15,33 1 16,0 0-16,-32-1 15,-33 1-15,33 0 16,-33 0-16,0-1 16,33-31-16,-65 31 15,65 1-15,-33 0 16,33-33-16,31 33 15,-63-65-15,-1 97 16,33-64 0,-33-1-16,0 0 15,1 1-15,-1-1 16,0 33-16,1 0 15,-33-65-15,32 32 16,-32 33-16,32-33 16,-32 33-16,33-32 15,-33-1-15,0 0 16,0 33-16,0 0 15,0-65-15,32 65 16,-32-1-16,0 1 16,0-32-16,0 31 15,0 1-15,0-33 16,0 33-16,0 0 15,0-65-15,0 65 16,0-1-16,0 1 16,0 0-16,0-33 15,0 33-15,-32 0 16,32-1-16,0-31 15,-33 31-15,1-31 16,32 32 0,-32-1-16,-1-31 15,33 31-15,-32 1 16,0-32-16,-1 31 15,1 1-15,0-33 16,32 65-16,0-64 16,-65-1-16,65 33 15,-32 0-15,32 32 16,-33-33-16,1 1 15,0 0-15,0 0 16,-1-1 0,33 1-16,-32 32 15,32-65-15,-32 65 16,32-32-16,0 32 15,-33-32-15,1 0 16,0 32-16,-1-65 16,33 65-1,-32 0-15,32-32 16,-32 32-16,32-33 15,-33 33-15,-31-32 16,64 32 0,-33-32-16,1 32 15,0-32-15,-1 32 16,33 0-16,0-33 15,-32 33-15,32 0 16,-32 0-16,32-32 16,-32 32-1,-1-32 1,33 32-16,-64-33 15,64 33-15,-33 0 16,33 0-16,-32-32 16,0 32-1,32 0-15,0 0 16,-33-32-16,1-1 15,0 33 1,32 0-16,-33-32 16,33 32-16,-32 0 15,32 0 1,-32 0-1,-1 0-15,33 0 16,-32 0 0,32-32-16,-32 32 15,-1 0-15,33 0 16,-32-32-16,-32-1 15,31 33-15,-31-32 16,31 32-16,33-32 16,-32 32-16,0 0 15,-1 0-15,1 0 16,32 0-16,-32 0 15,32-33-15,-33 33 16,1-32 0,0 32-16,32 0 15,-33 0 1,1 0-16,32 0 15,-32 0-15,32 0 16,-33 0-16,1 0 16,32 0-1,-32 0-15,0 0 16,32 0-16,-33 0 15,1 0-15,32 0 16,-32 0 0,32 0-16,-33 0 15,1 0-15,32 0 16,-32 0-1,32 0-15,-33 0 16,33 0-16,-32 0 31,0 0-31,32 0 16,-33 0-1,33 0-15,-32 0 16,0 0-16,32 0 16,-33-32-16,33 32 15,-32 0-15,32 0 16,-32 0-1,-1 0 1,33 0-16,-32 0 31,32 0-31,-32 0 16,0 0-1,32 0 1,-33 0 0,33 0-1,-32 0 1,32 0-1,-32 0-15,-1 0 16,33 0 0,-32 0-1,0 0 16,32 0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5:03.58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009 6748 0,'0'0'32,"0"32"-17,0 65-15,0 0 16,32 97-16,-32-65 15,0 0-15,0 0 16,0 65-16,0-33 16,0 1-16,0-33 15,33-32-15,-33 32 16,0 0-16,0 32 15,32-32-15,-32 1 16,0-1-16,0 32 16,0-64-16,0 32 15,0 0-15,0 1 16,0 31-16,0-32 15,0-32-15,0 97 16,0-1 0,0-31-16,0 64 15,0-32-15,0-65 16,0 0-16,0-32 15,0 0-15,0 32 16,0 32-16,0 1 16,0 31-16,0 33 15,32-64-15,-32 64 16,0-32-16,0-33 15,0-64-15,0 0 16,0 0-16,0 32 16,0 0-16,0 0 15,0-32-15,0 32 16,0 0-16,0-32 15,0-32-15,0 32 16,0-33-16,0 1 16,0-33-16,0 97 15,0-32-15,0 0 16,0-32-16,0-1 15,0-32-15,0 33 16,0-65 0,0 32-16,0-32 15,0 33 1,0-1-1,0-32 17,0 0-17,0 0-15,-64-32 16,-1-98-16,-32 66 15,65-65-15,-1 129 16,1-33-16,32 1 16,0 32-16,0-32 15,-32 32-15,32-32 16,0 32 31,32 32-47,0 0 15,65 65-15,0-32 16,-97-1-16,129-32 15,-129 1-15,33-1 16,-1-32 0,33 32-16,-33 1 15,0-1-15,-32 0 16,0-32 31,33-32-47,-33 0 15,0-33-15,32 33 16,0-33-16,-32 1 15,33 31-15,-1-31 16,0 31-16,-32 33 16,33 0-16,-33-32 15,0 0 63</inkml:trace>
  <inkml:trace contextRef="#ctx0" brushRef="#br0" timeOffset="1">5138 6748 0,'0'0'78,"-32"0"-63,32 0 1,-32 64-16,-1-64 16,33 65-16,-32-33 15,32 0-15,0-32 16,0 33-16,0-33 15,0 32 1,0-32 31,0 32 31,-32-32-78,32 33 15,-33-33 17,33 0-32,0 32 15,0-32 1,0 32-16,0 1 15,-32-33 1,32 0 15,0 0 94,0-33-125,0 1 16,0-33-16,0 65 15,0-64-15,32 64 16,1-65-16,-33 65 15,0-32-15,0 32 16,0-32-16,0 32 16,32 0 46,-32 0-46,32 0-1,1 0-15,31 32 16,-64 32-16,32-31 15,1-1-15,64 0 16,-33 33-16,-31-33 16,31-32-16,-31 33 15,-33-33-15,32 32 16,-32-32 93</inkml:trace>
  <inkml:trace contextRef="#ctx0" brushRef="#br0" timeOffset="2">1874 11397 0,'0'0'31,"33"0"-31,-1 0 16,0 0-16,65 0 15,0 0-15,65-32 16,-33 32-16,33 0 15,64 0-15,0 0 16,0 0-16,33 0 16,-1 0-16,33 0 15,0 0-15,-33 0 16,33 0-16,-97 0 15,129 0-15,-96 0 16,31 0-16,-32 0 16,0 0-16,1 0 15,-98 0-15,65 0 16,-65 0-16,-32 0 15,97 0-15,-65 0 16,-32 0-16,32 0 16,1 0-16,-1 0 15,33 0-15,-33 0 16,32 0-1,1 0-15,0 0 16,-66 0-16,98 0 16,-64 0-16,-33 0 15,0 0-15,-33 0 16,33 0-16,-65 0 15,65 0-15,-64 0 16,-33 0-16,0-32 78,0-1-62,-65 1-16,0-32 15,1 31-15,-33-31 16,0-33-16,32 32 15,-64 1-15,97 64 16,-65-65-16,97 65 16,0 0 30,0 0-14,0 0-32,32 0 15,33 97-15,-33-65 16,65 1-16,-97-1 15,65 32-15,-33 33 16,33-32-16,-1-33 16,-32 33-16,-32-65 15,0 0 16,0 0-15,-32 0 0,0 0-16,0 32 15,-1-32-15,-31 65 16,31-33-16,-31-32 15,31 0-15,-31 0 16,-1 32-16,33 0 16,32-32-16,-33 0 15,1 0-15,32 33 16,0-33-1,0 0 1,0 0 15,0 32-15,-32-32-16</inkml:trace>
  <inkml:trace contextRef="#ctx0" brushRef="#br0" timeOffset="3">2424 10978 0,'0'0'62,"-33"32"-62,-31-32 16,-1 0-16,33 64 16,-33-64-16,33 65 15,-33-33-15,1 1 16,31 31-16,-31-32 15,31 1-15,-31-1 16,64 0 0,0-32-1,0 33 16,0-1-31,0-32 16,0 32-16,0 33 16,32-33-16,0 33 15,65-33-15,0 0 16,0 33-16,-65-65 15,33 0-15,-65 32 16,32-32 0,-32 0-16,0 32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5:14.7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37 14239 0,'0'0'62,"0"0"-46,0-33-16,0-31 15,0 31-15,32-31 16,-32 32-16,33-33 15,-1 0-15,-32 33 16,0-32-16,0-1 16,32 0-16,-32 33 15,33-32-15,-33 31 16,0 1-16,32-33 15,-32 65-15,0-64 16,32 32-16,1-33 16,-33 33-1,0-33-15,32 33 16,0-33-16,-32 33 15,33 0-15,-1-1 16,-32 1-16,0-32 16,65-33-16,-33 64 15,0-31-15,33-1 16,-33 33-16,33-65 15,-33 65-15,0-33 16,-32 33-16,0-33 16,33 1-16,31-1 15,-64 33-15,33-33 16,31 33-16,-64 0 15,33-65-15,31 65 16,-64-33-16,33 33 16,-1-1-16,-32-31 15,65 64-15,-65-97 16,0 32-16,32 65 15,0-64-15,-32-1 16,32 33-16,1-65 16,31 33-1,-64 31-15,65-64 16,-33 33-16,33-1 15,-33 1-15,-32-1 16,33 33-16,-1-33 16,0 33-16,1-33 15,-1 33-15,-32 32 16,32-65-16,-32 33 15,0 0-15,65 0 16,-65-1-16,64 1 16,-31 0-16,-1 32 15,0-33-15,1 1 16,-33 32-16,32-32 15,0 32-15,-32-32 16,33 32-16,-33 0 31,32 0-15,0 0-1,-32 0 63,33 0-62,-33 0-16,64 32 16,-64-32-16,33 0 15,-33 32-15,0 0 16,32-32-16,-32 0 15,0 33-15,32-33 16,0 32-16,-32 0 16,33-32-1,-33 33 1,0-33-16,32 32 15,-32-32-15,32 64 16,-32-64-16,33 33 16,-33-1-16,32 0 15,-32-32 1,32 33-16,-32-1 15,0-32-15,0 32 16,0-32-16,33 32 16,-33-32-1,0 0-15,0 33 16,32-33-16,0 32 15,-32-32-15,0 32 16,0 1-16,33-1 16,-33 0-1,0-32 1,0 33-16,0-1 15,0 0-15,32-32 16,-32 0-16,0 32 16,0 1-16,32-33 15,-32 32 1,0-32-16,0 32 15,0 1-15,33-33 16,-33 32-16,0-32 16,0 0-16,0 32 15,0-32-15,0 65 16,32-65-1,-32 32-15,0-32 16,0 32-16,0-32 16,0 33-1,0-33-15,32 0 16,-32 32-16,33 0 15,-33 0-15,0-32 16,32 33 0,-32-33-1,0 32-15,32 0 16,0-32-16,-32 0 15,33 0 1,-33 33-16,32-33 16,0 32-16,1-32 15,-33 32-15,32-32 16,0 0-1,-32 0-15,33 0 16,-33 32-16,0-32 16,32 0-16,0 0 15,-32 0-15,33 33 16,-1-33-16,0 0 15,-32 0-15,33 0 16,-1 0-16,0 0 16,-32 0-1,33 0-15,-33 0 16,32 0-1,-32 0-15,32 0 16,0 0-16,1 0 16,-33 0-16,64 0 15,-31 0-15,-1 0 16,33-33-16,-33 33 15,0-32-15,-32 32 16,65-32-16,-33 0 16,1 32-16,-33 0 15,32-33-15,0 1 16,1-33-16,-1 65 15,32-64-15,-31 32 16,-1-33-16,0 33 16,-32-33-16,65 1 15,-65 31-15,32 1 16,1 0-16,-33-33 15,64 1-15,-31 31 16,-33-31-16,32-1 16,33 33-1,-33-33-15,0 33 16,-32-33-16,65-32 15,-33 33-15,0 32 16,1-33-16,-1 33 16,-32-33-16,65 65 15,-65-64-15,0-1 16,32 65-16,0-65 15,-32-31-15,0 63 16,65-31-16,-33-1 16,-32 1-16,33 31 15,-1-64-15,0 33 16,1 32-16,-1-65 15,-32 64-15,32 1 16,1 0-16,-33-33 16,0 1-16,32-1 15,0 33-15,0 0 16,-32-33-16,33 0 15,-1 1-15,0 31 16,1 1-16,-33-65 16,32 65-1,-32-33-15,0 1 16,32 32-16,1-1 15,-1-31-15,-32-33 16,65 32-16,-65 1 16,64 31-16,-31 1 15,-33 0-15,0-33 16,32 33-16,-32-33 15,32 65-15,-32-96 16,0 96-16,33-33 16,-1-31-16,-32 31 15,32-31-15,0 32 16,-32-33-16,0 33 15,33-1-15,-33 1 16,0 0-16,32 32 16,-32 0 77,-32 0-93,-1 32 16,1 33-16,-32-33 15,31 0-15,-31-32 16,-33 97-16,64-65 16,-31-32-16,31 65 15,-31-33-15,64-32 16,0 33-16,-33-33 15,33 0-15,0 0 110,0 0-110,65 0 15,-33 0-15,1-33 16,31 1-16,-64 0 15,65-1-15,-33 1 16,1 32-16,64-64 16,-65 31-1,0 33-15,-32-32 16,32 32-16,-32-32 31,33 32-31,-33 0 16,0 0-16,32 0 15,0 0 17,-32 0-1,0 0-31,33 0 15,-1 0-15,0 32 16,65 33-16,-64-1 16,31-32-16,-64 33 15,33-33-15,-1 1 16,-32-33-16,0 64 15,0-32 1,32-32 15,-32 33 94</inkml:trace>
  <inkml:trace contextRef="#ctx0" brushRef="#br0" timeOffset="1465.6572">13411 13754 0,'0'0'63,"0"0"-48,0 0-15,0 33 16,0 31-16,0-64 16,0 65-16,0-33 15,0 0-15,0 33 16,0-1-16,0-64 15,32 65-15,-32 0 16,33-33-16,-1 32 16,-32-64-16,0 33 15,0-33-15,0 32 16,0 0-1,0-32-15,0 33 16,32-33 0,1 0 62,-33 0-78,0 0 15,32-33-15,-32 1 16,64 0-1,1-1-15,-33 1 16,1 0-16,-1 0 16,-32-1-16,32 33 15,1 0-15,-33 0 16,32 0 46,-32-32-4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5:36.45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04 16144 0,'0'0'15,"0"32"1,0 0-16,0 33 16,0-1-16,0 33 15,0 0-15,0-32 16,0 32-16,0-65 15,0 65-15,0-33 16,0 65-16,0-64 16,0 0-16,0-1 15,0 1-15,32-1 16,-32 1-1,0-1-15,0 1 16,0 0-16,0 31 16,0-63-16,0-1 15,0 33-15,0-33 16,0 32-16,0-31 15,0-1-15,0 0 16,0-32 0,0 0 62,0-32-63,0-65-15,0 33 16,0-33-16,-32 0 15,32 32-15,0-32 16,0 1-16,0-1 16,0 0-16,0 0 15,0 0-15,0 0 16,0 65-1,0-33-15,0 1 16,0-1-16,0 33 16,0-33-16,0 33 15,0 0-15,0-1 16,0 1-16,0 0 15,0 0-15,0-1 16,0-31-16,0 64 16,0-33-16,32 33 15,-32-32-15,0 32 16,0-32-16,0 0 15,0 32-15,0-33 16,0 1-16,0 0 16,0-1-16,0 33 15,0-32 1,0 32 46,32 0-46,1 32-16,-1 65 15,32-32-15,1 32 16,0 32-16,-1-32 16,-31-33-16,31 66 15,-31-66-15,31 1 16,1 32-1,32-33-15,-65 1 16,65 64-16,-32-65 16,32 66-16,-65-98 15,33 32-15,-33 1 16,33 0-16,-33-1 15,32 1-15,1-33 16,-33 33-16,1-33 16,31 32-16,-64-31 15,33-33-15,-33 0 63,0-33-63,32-63 15,-32-34-15,0 1 16,0-32-16,0-1 15,0 33-15,0-64 16,0 63-16,0-63 16,0 96-16,0-32 15,0 32-15,0 0 16,0 0-1,0 65-15,-32-33 16,32 1-16,0 31 16,0-31-16,0 64 15,0-33-15,0 33 16,-33-32-16,33 0 15,0 32 63</inkml:trace>
  <inkml:trace contextRef="#ctx0" brushRef="#br0" timeOffset="1231.7759">4977 16240 0,'-33'0'0,"33"0"16,-32 0-1,32 0 1,-65 0-16,33 0 16,0 0-16,-1 0 15,-64 0-15,65 0 16,0 0-16,-33 0 15,33 65-15,-33-33 16,33 1-16,-33 31 16,65-32-16,-32 1 15,32-1-15,-32 33 16,-1-1-16,33-31 15,-32-1-15,32 65 16,0-33-16,0 1 16,0-1-16,0 1 15,32 32-15,1-65 16,31 33-16,-31-33 15,31 33-15,-31-1 16,63-32-16,-63 33 16,31-65-16,1 32 15,-65-32-15,65 0 16,-1 0-1,33 33-15,33-33 16,-34 0-16,1 0 16,0 0-16,-32 0 15,0 0-15,32 0 16,-65 0-16,33 0 15,-65 0-15,32-33 16,0 1-16,0 0 16,-32-65-16,33 65 15,-33-33-15,0 0 16,0-31-16,0 63 15,0-31-15,0-1 16,0 1-16,0-1 16,0 33-16,0-1 15,0 1-15,0 0 16,-33 32-16,1-32 15,-65-33-15,33 0 16,31 65-16,-64-97 16,65 65-16,-33-32 15,1 31-15,-1-31 16,33 64-1,-33-33-15,33 1 16,0 32-16,-1-32 16,1 32-16,32 0 15,-32 0-15,32 0 31</inkml:trace>
  <inkml:trace contextRef="#ctx0" brushRef="#br0" timeOffset="1886.6439">6883 15369 0,'0'0'47,"0"32"-47,0 65 15,0-33-15,0 1 16,0 32-16,0-33 15,0 66-15,0-66 16,0 33-16,0 0 16,0-33-16,0 1 15,0-33-15,0 33 16,0-65-1,0 32-15,0-32 16,0 32-16,0 1 16,0-33-16,0 32 15,0-32-15,0 32 16,0-32-1,0 65 1,0-65 0,0 32 30,0-32-30</inkml:trace>
  <inkml:trace contextRef="#ctx0" brushRef="#br0" timeOffset="3508.2225">7012 17984 0,'33'0'32,"-33"0"-17,0 0-15,0-32 16,0 32-16,0-33 15,0 33-15,0 0 16,-33-32-16,1 32 16,32 0-1,-32 0-15,0 0 16,-1 0-16,1 0 15,32 0-15,-32 32 16,32 1-16,-33-1 16,33 0-16,0 1 15,0-1-15,0-32 16,33 0-1,-33 0-15,32 0 16,33 0-16,-33 0 16,32 0-16,1-32 15,-65 32-15,65-65 16,-65 33-16,0-1 15,0-31-15,0 32 16,0-1-16,0 1 16,-33 32-16,33-32 15,-32 32-15,0 0 16,-1 0-16,1 0 15,32 32-15,-32-32 16,32 32-16,0 33 16,0-65-16,0 64 15,0-64-15,0 33 16,0 31-16,0-64 15,32 0 1,-32 0-16,65 0 16,-33 0-16,0 0 15,1 0-15,-1-32 16,-32 0-1,0-33-15,0 33 16,0-33-16,0 33 16,-32-33-16,-1 65 15,-31 0-15,31-32 16,1 32-16,0 0 15,0 0-15,-1 0 16,33 65-16,-32-65 16,32 32-16,0 0 15,0-32-15,0 33 16,0-33-16,0 64 15,0-64 1,32 0 0,-32 0-1,33 0-15,-33 0 16,32 0-16,0 0 15,-32 0-15,0-32 16,0 32-16,0-32 16,-32 32-16,32 0 15,-32 0 16,32 0-31,0 32 16,0 0-16,0-32 16,0 32-16,0-32 15,0 0-15,0 0 16,0 33-1,32-33-15,0 0 16,-32 0 0,32 0-16,-32 0 15,0 0-15,0 0 16,0-33-16,0 1 15,0 0 1,0 32-16,0 0 16,0 0-16,-32 0 15,0 0-15,32 0 16,-32 0-16,-1 32 15,33-32-15,0 32 16,0-32-16,-32 0 16,32 33-16,0-33 15,32 0 1,1 0-1,-33 0 1,32 0-16,0 0 16,0 0-1,-32-33-15,0 33 16,0-32-16,0 0 15,0 32 1,0-32-16,-32 32 16,0 0-16,32 0 15,-32 0 1,32 0-16,0 0 15,-33 0-15,33 32 16,0 0-16,0-32 16,0 32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1:25:52.5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48 15982 0,'0'0'62,"0"65"-62,0-33 16,0 65-16,32-33 16,-32 33-16,33-64 15,-1 63-15,0-31 16,33-33-16,-33 1 15,33 31-15,32-64 16,-97 33-16,32-33 16,33 0-16,-33 0 15,33 0-15,32 0 16,0-33-16,0 33 15,-65-64 1,33 31-16,-65 1 16,32 0-16,0-33 15,-32 33-15,0-33 16,0 65-16,0-32 15,0 0 1,0 32-16,0-33 16,0 33 93,33 0-94,-33 65-15,32 0 16,0 31-16,-32-31 16,0 0-16,0-1 15,32 33-15,-32 65 16,0-66-16,0 1 15,0-32 1,0 32-16,0 0 16,-32-1-16,0 1 15,-33-64-15,1 31 16,-1-32-16,0 33 15,1-33-15,31 33 16,-96-65-16,64 0 16,1 0-16,-1 0 15,1 0-15,-1 0 16,0 0-16,33 0 15,-33 0-15,65 0 16,0-32-16,0-1 16,0 33 15,0-32-16,0 32 1,0 0-16,0-32 16,0-1-1,33 33 48,-33 0-63,0 0 15,32 0 1,0 0-16,1 0 15,31 0-15,-31 0 16</inkml:trace>
  <inkml:trace contextRef="#ctx0" brushRef="#br0" timeOffset="1356.5127">16416 16563 0,'0'0'94,"0"0"-94,0 0 15,65-32-15,-65-33 16,32 65-16,1-64 15,-33 32 1,32-1-16,0 1 16,-32 0-16,0 32 15,0-33 1,0 33-16,0-32 15,-32 0-15,0 32 16,-1-32-16,1-1 16,0 33-16,-1 0 15,33 0-15,-32 0 16,0 0-16,-1 0 15,33 0 1,-32 0 0,0 0-1,32 0-15,-65 33 16,65 31-16,-32-32 15,-1 1-15,33 64 16,0-1-16,0 1 16,0-32-16,0 0 15,33-1-15,31 1 16,1-33-16,-33 0 15,1 1 1,-1-33-16,0 0 16,1 0-16,31 0 15,-64 32-15,65-32 16,-33 0-16,0 0 15,1 0-15,-1-32 16,33-1-16,-65 33 16,32-32-16,-32 0 15,0-1 1,0 33 31</inkml:trace>
  <inkml:trace contextRef="#ctx0" brushRef="#br0" timeOffset="2525.9202">17903 16144 0,'0'0'15,"0"-33"-15,-33 1 16,33 32-16,-32-32 15,0 32 1,0 0-16,-33-33 16,33 33-16,-1 0 15,1 0-15,0 0 16,-1 0-1,33 0-15,-64 0 16,64 0-16,-65 33 16,65-33-16,-32 0 15,32 64-15,-33-31 16,1-1-16,32 0 15,-32 0-15,32 1 16,0 31-16,0-31 16,0 31-16,0 1 15,0-33-15,0 0 16,64-32-16,-31 0 15,-1 33-15,33-1 16,-65-32-16,32 0 16,0 0-16,1 0 15,-33 0-15,32 0 16,-32 0-16,0 0 15,32-32 1,-32-1-16,33 33 16,-33-32-16,32 0 15,-32-1-15,32 1 16,-32 0-16,33 0 15,-33-1-15,0 1 16,0 32-16,0-32 16,0 32-1,32 32 63,-32 0-62,32 1-16,-32 31 15,0-64-15,32 32 16,1 33-16,31-33 16,-64-32-16,65 65 15,0-65-15,-65 0 16,32 32-16,-32-32 78,0 0-63,0-32 17,0 32-17,32-32-15</inkml:trace>
  <inkml:trace contextRef="#ctx0" brushRef="#br0" timeOffset="15845.5716">18549 14981 0,'0'65'63,"32"-33"-48,-32 0-15,0 65 16,0-64-16,0 31 15,0 33-15,0-32 16,0-1-16,0 1 16,0-33-16,0 33 15,0 31-15,0-63 16,33 31-16,-33-31 15,0 31-15,0 1 16,0-33-16,0 33 16,32-1-16,-32 1 15,0-33-15,0 33 16,0-33-16,0-32 15,0 32-15,0 0 16,0 1-16,0-33 16,0 32-16,0 0 15,0-32 1,0 33-16,0-33 47,0 32-32,0 0 1,0-32-16,0 33 31,0-33 63,32 0-79,-32-65 1,0 65-16,0-32 15,0-1-15,0 1 16,33 32-16,-33-65 16,32 33-16,-32 0 15,0 0-15,32-1 16,1 1-16,-1 32 15,0 0-15,1-32 16,-33-1 0,64 33-16,-64-32 15,33 32-15,-33-32 16,32 32-16,-32-32 15,32 32 1,-32 0-16,32-33 16,1 33-1,-1 0-15,-32 0 16,32 0-16,-32 0 15,65 33-15,-65-1 16,32-32-16,-32 32 16,0 0-16,33 1 15,-33-1-15,32-32 16,-32 65-16,65-33 15,-65 0-15,0 33 16,32-33-16,0 0 16,-32 1-16,0-1 15,0-32-15,0 32 16,0 1-1,0-1-15,0-32 16,0 32 0,0-32-16,0 32 31,33-32 78,-1 0-93,-32-32-16,32 0 15</inkml:trace>
  <inkml:trace contextRef="#ctx0" brushRef="#br0" timeOffset="16562.8082">20908 14626 0,'0'0'31,"0"65"-15,0-33-16,0 33 15,0 31-15,0 1 16,0 0-16,0 32 16,0-32-16,0 0 15,0 64-15,0-96 16,0 64-16,0-64 15,32-1-15,-32 1 16,0-33 0,0 0-16,0 1 15,0-33 1,0 32-16,0 0 15,0 1 1,0 31-16,0-64 16,0 65-16,0-33 15,0-32-15,0 32 16,0 1-16,0-33 31,0 32 63,0-32-79,0 0 1</inkml:trace>
  <inkml:trace contextRef="#ctx0" brushRef="#br0" timeOffset="19104.3204">20844 16886 0,'0'-32'31,"0"32"-31,0 0 15,-33 0 1,33 0 0,-32 0-16,0 32 15,32-32-15,-33 65 16,1-1-16,32-31 15,-32-1-15,-1 33 16,33-33-16,0 0 16,0-32-16,0 32 15,0-32 1,65 0-1,-33 0-15,1 0 16,-1 0-16,-32 0 16,32 0-16,1-64 15,-33 64-15,64-65 16,-64 1-16,0 64 15,0-65-15,0 33 16,0 0-16,-32-1 16,0-31-16,-1 64 15,33 0-15,-32 0 16,0 0-16,-1 0 15,33 0-15,-32 0 16,32 0 0,-32 32-1,32 65 1,0-65-16,-33 0 15,33 33-15,0-33 16,0 1-16,65 31 16,-33-32-16,1 1 15,31-33-15,-31 0 16,63 32-16,-63-32 15,31 32-15,1-32 16,0 0-16,-33 0 16,0-32-16,-32 0 15,0-33-15,0 1 16,0 31-16,-32-31 15,0 31-15,-1 1 16,1 32-16,0 0 16,-33 0-16,65 0 15,-32 0 1,32 0-16,-65 0 15,65 0-15,-32 0 32,32 32-32,0 1 15,0-33-15,-32 32 16,32 0-16,0 1 15,0 31-15,0-64 16,64 65-16,-32-65 16,33 32-16,0-32 15,-65 0-15,32 0 16,-32 0-16,32-32 15,1-33-15,-33 1 16,0 31-16,0-64 16,0 65-16,0-32 15,-33-1-15,1 33 16,0-1-16,-1 33 15,1 0-15,32 0 16,-32 0-16,-33 0 16,33 33-16,32-33 15,-65 64-15,65-31 16,-32 31-16,32-32 15,0 1-15,0-1 16,0 0 0,0 33-16,32-33 15,1-32-15,31 32 16,-32 1-16,1-33 15,31 0-15,-31 0 16,-1 0-16,0 0 16,1 0-16,-33 0 15,0-65-15,0 33 16,0 0-16,0-33 15,-33 33-15,33-1 16,0 33-16,-32-32 16,0 32-16,-1 0 15,-31 0-15,64 0 16,-33 0-16,1 0 15,0 65-15,32-33 16,0 0-16,0 33 16,0-33-16,0 0 15,0-32-15,0 33 16,0-1-16,32-32 15,-32 32-15,65-32 16,-65 0 0,32 0-16,0 0 15,1 0-15,-33-32 16,32 32-16,0-65 15,-32 33-15,0 0 16,0-33-16,-32 33 16,0 0-16,32-33 15,-65 65-15,33-32 16,-1 32-16,-31 0 15,32 0-15,-1 0 16,-64 0-16,65 0 16,32 0-16,-65 32 15,65-32-15,0 65 16,0-33-1,0 0-15,0 33 16,0-33-16,65 0 16,0 33-16,-1-33 15,1 1-15,32-33 16,-65 0-16,0 0 15,1 0 1,-33 0 0,0-33-16,0-31 15,0-1-15,0 33 16,0-33-16,-65-32 15,33 97-15,-1-32 16,33 32-16,-32 0 16,0 0-1,0 0 1,-1 0-16,33 32 15,-64 1-15,64-1 16,0-32-16,0 65 16,0-65-16,0 64 15,0-64-15,0 0 16,0 0-16,32 0 15,0 0-15,33 0 16,-1 0-16,-31-32 16,31 32-16,-31-32 15,-1-33-15,-32 65 16,0-65-16,0 65 15,0-32-15,0 32 32,-32 0-32,-1 0 15,-31 0-15,64 0 16,-65 0-16,65 0 15,0 0 1,0 32-16,0-32 16,0 33-16,0-1 15,32-32 1,-32 0-1,33 0 1,-33 0-16,32 0 16,-32 0-16,0-32 15,0 32-15,32-33 16,-32 1-16,0 32 15,0-32-15,0 0 16,0 32-16,-32 0 16,0 0-1,-1 32 1,1-32-16,0 32 15,0 0-15,32 1 16,0-3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4:40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06 8330 0,'-32'0'624,"-1"0"-577,33 0 311,-32 0-326,32 0 61,0 0-62,-32 0-15,32 32-16,-33-32 31,33 32-31,0-32 16,0 33 15,0-33-15,0 32-16,0-32 31,0 32-16,0 1 1,0-33 0,0 32 15,0-32-31,0 0 15,0 32 1,33-32 0,-33 0 30,32 0-30,-32 0 0,32 0-1,1 0 16,-33-32-15,0 32 0,0-32-1,0-1 1,0 33-1,0-32 1,0 32 0,0-32-1,0 32 1,0-33-1,0 33 17,0 0-17,-33 0 1,33-32-16,-32 32 15,32 0 1,-32 0 0,-1 0-1,1 0-15,32 0 16,-32 0-16,-1 0 15,33 0 1,-32 0 0,32 0 15,0 32-31,0-32 15,0 33-15,0-33 16,0 32-16,0-32 16,0 32-16,0 1 15,0-33 1,0 32-1,0-32-15,0 32 16,0 0 0,0 1-1,32-33-15,1 0 16,-33 0-16,32 0 31,-32 0-15,32 0-16,1 0 31,-33 0-31,32 0 15,-32 0-15,32-33 16,-32 1-16,33 32 16,-33 0-16,32 0 15,-32-32 16,0 32 1,0-32-17,0-1-15,0 1 31,0 32-15,-32 0 15,32-32-31,-33 32 16,33 0-1,-32 0 17,32 0-17,0 0-15,-32 0 31,-1 0 47,33 0-62,-32 0-16,32 0 16,-32 64-16,32-64 15,0 33-15,0-33 31,0 32-15,0 0 0,0-32-1,0 32 1,0-32-1,0 33 1,32-33-16,-32 0 31,32 0 0,-32 0-15,0-33 0,0 1-1,0 32-15,0-32 16,0 32-1,0-32-15,0 32 16,0-33 0,0 1-16,0 32 31,0 0 0,-32 0-15,32-32-1,-32 32 1,-1 0-1,33 0 17,-32 0-17,32 0 1,0 0-1,-32 0 1,32 0-16,0 32 16,-33 0-16,33-32 15,0 33 1,0-33-1,0 32-15,33-32 16,-33 0 0,32 0-16,-32 0 15,32 0 16,1 0-15,-33 0-16,32 0 16,-32 0-16,32 0 15,-32 0-15,33 0 16,-1 0-16,-32 0 15,32 0 1,-32 0-16,0 0 16,33-32-1,-33 32 1,0-33-1,0 1 1,0 32 0,0-32-16,0 32 15,0-33 1,0 1-1,0 32 1,0 0 0,0 0-1,-33 0 16,33 0 1,0 0 14,-32 0-46,32 32 16,0-32-16,0 33 16,-32-1-16,32 0 15,0-32-15,0 33 16,0-33-1,0 0 17,32 0-17,-32 0 1,32 0-1,-32 0 1,0 0 0,33 0-16,-33 0 15,0 0 1,0-33 15,0 1-15,0 32-1,0 0-15,0-32 16,0 32-16,-33 0 15,33 0 17,-32 0-32,0 0 31,32 0-16,-33 0 1,33 0 0,-32 0-16,32 0 15,-32 0-15,-1 0 16,33 0-1,0 0-15,0 64 16,0-64 0,0 0-16,0 65 15,33-65 1,-33 0-1,0 0-15,32 0 32,-32 0-17,32 0 1,-32 0-16,33 0 15,-1 0-15,-32 0 16,32 0-16,-32-32 16,0 32-16,33 0 15,-33-33 1,0 33-16,0-32 47,0 0-32,0-1-15,0 33 16,0 0-1,-33 0 17,33 0 14,-32 0 1,32 0-47,-32 33 16,32-1-16,-33 0 15,33 1-15,0-1 16,0-32-16,0 32 31,0 0-15,0-32-1,33 0 1,-33 0 0,64 0-1,-64 0 1,0-32-16,0 32 15,33 0 1,-33-32-16,0 32 16,0-32-1,0 32 1,0 0 15,0-33-15,0 1-1,0 32 1,-33 0-1,33 0 1,-32 0 0,0 0 15,32 0 16,-33 0-32,33 32-15,0-32 16,0 33-16,0-33 15,0 32-15,0 0 16,0-32 0,0 32-16,0-32 15,0 0 1,33 0 15,-33 0-31,0 0 16,32 0-16,-32-32 15,32 32-15,-32-32 16,0 32-16,0-32 15,0 32-15,0-33 16,0 1 0,0 32-16,0-32 31,0 32-16,0 0 1,0 0 0,-32 0-16,32 0 15,-32 0 16,32 0-15,-33 0 15,33 0-15,0 0-1,0 32 1,0 0-16,0-32 16,0 33-1,0-33-15,0 32 16,0-32-1,33 0 17,-33 0-32,32 0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8:10:50.63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48 15619 0,'0'0'62,"0"48"-62,0-25 16,0 48-16,23-24 16,-23 24-16,25-47 15,-2 47-15,0-24 16,25-23-16,-24 0 15,23 23-15,24-47 16,-71 24-16,24-24 16,23 0-16,-23 0 15,23 0-15,24 0 16,0-24-16,0 24 15,-47-47 1,23 23-16,-47 0 16,24 1-16,-1-25 15,-23 25-15,0-25 16,0 48-16,0-23 15,0-1 1,0 24-16,0-24 16,0 24 93,24 0-94,-24 48-15,24-1 16,-1 24-16,-23-24 16,0 1-16,0-1 15,24 24-15,-24 48 16,0-49-16,0 1 15,0-23 1,0 23-16,0 0 16,-24-1-16,1 1 15,-25-47-15,1 23 16,0-23-16,-1 23 15,1-23-15,23 23 16,-70-47-16,46 0 16,1 0-16,0 0 15,0 0-15,-1 0 16,1 0-16,23 0 15,-24 0-15,48 0 16,0-23-16,0-1 16,0 24 15,0-24-16,0 24 1,0 0-16,0-23 16,0-1-1,25 24 48,-25 0-63,0 0 15,23 0 1,1 0-16,0 0 15,23 0-15,-23 0 16</inkml:trace>
  <inkml:trace contextRef="#ctx0" brushRef="#br0" timeOffset="1">15863 16045 0,'0'0'94,"0"0"-94,0 0 15,47-24-15,-47-23 16,24 47-16,0-47 15,-24 23 1,23 0-16,1 1 16,-24-1-16,0 24 15,0-24 1,0 24-16,0-23 15,-24-1-15,1 24 16,-1-23-16,0-1 16,1 24-16,-1 0 15,24 0-15,-24 0 16,1 0-16,-1 0 15,24 0 1,-24 0 0,1 0-1,23 0-15,-48 24 16,48 23-16,-23-24 15,-1 1-15,24 47 16,0 0-16,0 0 16,0-24-16,0 1 15,24-1-15,23 1 16,0-25-16,-23 0 15,0 2 1,-1-25-16,1 0 16,0 0-16,23 0 15,-47 23-15,47-23 16,-23 0-16,-1 0 15,1 0-15,0-23 16,23-2-16,-47 25 16,24-23-16,-24 0 15,0-2 1,0 25 31</inkml:trace>
  <inkml:trace contextRef="#ctx0" brushRef="#br0" timeOffset="2">16952 15738 0,'0'0'15,"0"-24"-15,-24 0 16,24 24-16,-24-23 15,1 23 1,-1 0-16,-23-24 16,23 24-16,0 0 15,1 0-15,-1 0 16,0 0-1,24 0-15,-47 0 16,47 0-16,-47 24 16,47-24-16,-24 0 15,24 47-15,-24-23 16,0-1-16,24 1 15,-23-1-15,23 1 16,0 23-16,0-23 16,0 23-16,0 1 15,0-25-15,0 1 16,47-24-16,-23 0 15,0 24-15,23-1 16,-47-23-16,24 0 16,-1 0-16,1 0 15,-24 0-15,24 0 16,-24 0-16,0 0 15,23-23 1,-23-1-16,24 24 16,-24-24-16,24 1 15,-24-1-15,23 0 16,-23 1-16,24-1 15,-24 0-15,0 1 16,0 23-16,0-24 16,0 24-1,24 24 63,-24-1-62,23 1-16,-23 23 15,0-47-15,24 24 16,0 23-16,23-23 16,-47-24-16,47 47 15,1-47-15,-48 0 16,23 24-16,-23-24 78,0 0-63,0-24 17,0 24-17,24-23-15</inkml:trace>
  <inkml:trace contextRef="#ctx0" brushRef="#br0" timeOffset="3">17425 14886 0,'0'48'63,"23"-25"-48,-23 1-15,0 47 16,0-47-16,0 23 15,0 24-15,0-24 16,0 0-16,0 1 16,0-25-16,0 25 15,0 22-15,0-46 16,25 23-16,-25-23 15,0 23-15,0 1 16,0-25-16,0 25 16,23-1-16,-23 0 15,0-23-15,0 23 16,0-23-16,0-24 15,0 23-15,0 1 16,0 0-16,0-24 16,0 23-16,0 1 15,0-24 1,0 24-16,0-24 47,0 23-32,0 1 1,0-24-16,0 24 31,0-24 63,23 0-79,-23-48 1,0 48-16,0-23 15,0-1-15,0 0 16,25 24-16,-25-47 16,23 23-16,-23 1 15,0-1-15,23 0 16,2 1-16,-2 23 15,0 0-15,2-24 16,-25 0 0,47 24-16,-47-23 15,24 23-15,-24-24 16,23 24-16,-23-23 15,24 23 1,-24 0-16,23-24 16,1 24-1,0 0-15,-24 0 16,23 0-16,-23 0 15,48 24-15,-48-1 16,23-23-16,-23 24 16,0-1-16,24 1 15,-24 0-15,24-24 16,-24 47-16,47-23 15,-47-1-15,0 25 16,24-25-16,-1 1 16,-23 0-16,0-1 15,0-23-15,0 24 16,0 0-1,0 0-15,0-24 16,0 23 0,0-23-16,0 23 31,24-23 78,0 0-93,-24-23-16,23 0 15</inkml:trace>
  <inkml:trace contextRef="#ctx0" brushRef="#br0" timeOffset="4">19153 14626 0,'0'0'31,"0"48"-15,0-25-16,0 25 15,0 22-15,0 1 16,0 0-16,0 24 16,0-24-16,0 0 15,0 47-15,0-71 16,0 48-16,0-48 15,23 0-15,-23 1 16,0-25 0,0 1-16,0 0 15,0-24 1,0 23-16,0 1 15,0 0 1,0 23-16,0-47 16,0 47-16,0-23 15,0-24-15,0 23 16,0 1-16,0-24 31,0 24 63,0-24-79,0 0 1</inkml:trace>
  <inkml:trace contextRef="#ctx0" brushRef="#br0" timeOffset="5">19106 16281 0,'0'-23'31,"0"23"-31,0 0 15,-24 0 1,24 0 0,-24 0-16,1 23 15,23-23-15,-24 48 16,0-1-16,24-23 15,-23 0-15,-1 23 16,24-23-16,0-1 16,0-23-16,0 24 15,0-24 1,47 0-1,-23 0-15,0 0 16,-1 0-16,-23 0 16,24 0-16,0-47 15,-24 47-15,47-48 16,-47 1-16,0 47 15,0-47-15,0 23 16,0 1-16,-24-2 16,1-21-16,-1 46 15,24 0-15,-24 0 16,1 0-16,-1 0 15,24 0-15,-24 0 16,24 0 0,-23 23-1,23 48 1,0-47-16,-24-1 15,24 25-15,0-25 16,0 1-16,47 23 16,-23-23-16,0 0 15,23-24-15,-23 0 16,46 23-16,-46-23 15,23 24-15,1-24 16,-1 0-16,-23 0 16,-1-24-16,-23 1 15,0-25-15,0 1 16,0 23-16,-23-23 15,-1 23-15,0 1 16,1 23-16,-1 0 16,-23 0-16,47 0 15,-24 0 1,24 0-16,-47 0 15,47 0-15,-24 0 32,24 23-32,0 1 15,0-24-15,-23 24 16,23-1-16,0 1 15,0 23-15,0-47 16,47 48-16,-24-48 16,25 23-16,-1-23 15,-47 0-15,24 0 16,-24 0-16,23-23 15,1-25-15,-24 1 16,0 23-16,0-47 16,0 48-16,0-24 15,-24-1-15,1 25 16,-1-2-16,0 25 15,1 0-15,23 0 16,-24 0-16,-23 0 16,23 25-16,24-25 15,-47 46-15,47-21 16,-24 22-16,24-24 15,0 1-15,0 0 16,0-1 0,0 25-16,24-25 15,0-23-15,23 24 16,-24 0-16,1-24 15,23 0-15,-23 0 16,0 0-16,-1 0 16,1 0-16,-24 0 15,0-48-15,0 25 16,0-1-16,0-23 15,-24 23-15,24 0 16,0 24-16,-23-23 16,-1 23-16,0 0 15,-23 0-15,47 0 16,-24 0-16,1 0 15,-1 47-15,24-23 16,0-1-16,0 25 16,0-25-16,0 1 15,0-24-15,0 24 16,0-1-16,24-23 15,-24 24-15,47-24 16,-47 0 0,24 0-16,-1 0 15,1 0-15,-24-24 16,24 24-16,-1-47 15,-23 23-15,0 1 16,0-25-16,-23 25 16,-1-1-16,24-23 15,-47 47-15,23-24 16,0 24-16,-23 0 15,24 0-15,-1 0 16,-47 0-16,47 0 16,24 0-16,-47 24 15,47-24-15,0 47 16,0-23-1,0-1-15,0 25 16,0-25-16,47 1 16,1 23-16,-1-23 15,0 0-15,24-24 16,-47 0-16,-1 0 15,1 0 1,-24 0 0,0-24-16,0-23 15,0-1-15,0 25 16,0-25-16,-47-23 15,23 71-15,0-23 16,24 23-16,-23 0 16,-1 0-1,1 0 1,-1 0-16,24 23 15,-47 1-15,47 0 16,0-24-16,0 47 16,0-47-16,0 47 15,0-47-15,0 0 16,0 0-16,23 0 15,1 0-15,23 0 16,0 0-16,-23-23 16,23 23-16,-23-24 15,0-23-15,-24 47 16,0-48-16,0 48 15,0-23-15,0 23 32,-24 0-32,0 0 15,-23 0-15,47 0 16,-47 0-16,47 0 15,0 0 1,0 23-16,0-23 16,0 24-16,0 0 15,23-24 1,-23 0-1,24 0 1,-24 0-16,24 0 16,-24 0-16,0-24 15,0 24-15,23-24 16,-23 1-16,0 23 15,0-24-15,0 1 16,0 23-16,-23 0 16,-1 0-1,0 23 1,1-23-16,-1 24 15,1-1-15,23 1 16,0-2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8:11:03.2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04 16144 0,'0'0'15,"0"32"1,0 0-16,0 33 16,0-1-16,0 33 15,0 0-15,0-32 16,0 32-16,0-65 15,0 65-15,0-33 16,0 65-16,0-64 16,0 0-16,0-1 15,0 1-15,32-1 16,-32 1-1,0-1-15,0 1 16,0 0-16,0 31 16,0-63-16,0-1 15,0 33-15,0-33 16,0 32-16,0-31 15,0-1-15,0 0 16,0-32 0,0 0 62,0-32-63,0-65-15,0 33 16,0-33-16,-32 0 15,32 32-15,0-32 16,0 1-16,0-1 16,0 0-16,0 0 15,0 0-15,0 0 16,0 65-1,0-33-15,0 1 16,0-1-16,0 33 16,0-33-16,0 33 15,0 0-15,0-1 16,0 1-16,0 0 15,0 0-15,0-1 16,0-31-16,0 64 16,0-33-16,32 33 15,-32-32-15,0 32 16,0-32-16,0 0 15,0 32-15,0-33 16,0 1-16,0 0 16,0-1-16,0 33 15,0-32 1,0 32 46,32 0-46,1 32-16,-1 65 15,32-32-15,1 32 16,0 32-16,-1-32 16,-31-33-16,31 66 15,-31-66-15,31 1 16,1 32-1,32-33-15,-65 1 16,65 64-16,-32-65 16,32 66-16,-65-98 15,33 32-15,-33 1 16,33 0-16,-33-1 15,32 1-15,1-33 16,-33 33-16,1-33 16,31 32-16,-64-31 15,33-33-15,-33 0 63,0-33-63,32-63 15,-32-34-15,0 1 16,0-32-16,0-1 15,0 33-15,0-64 16,0 63-16,0-63 16,0 96-16,0-32 15,0 32-15,0 0 16,0 0-1,0 65-15,-32-33 16,32 1-16,0 31 16,0-31-16,0 64 15,0-33-15,0 33 16,-33-32-16,33 0 15,0 32 63</inkml:trace>
  <inkml:trace contextRef="#ctx0" brushRef="#br0" timeOffset="1">4977 16240 0,'-33'0'0,"33"0"16,-32 0-1,32 0 1,-65 0-16,33 0 16,0 0-16,-1 0 15,-64 0-15,65 0 16,0 0-16,-33 0 15,33 65-15,-33-33 16,33 1-16,-33 31 16,65-32-16,-32 1 15,32-1-15,-32 33 16,-1-1-16,33-31 15,-32-1-15,32 65 16,0-33-16,0 1 16,0-1-16,0 1 15,32 32-15,1-65 16,31 33-16,-31-33 15,31 33-15,-31-1 16,63-32-16,-63 33 16,31-65-16,1 32 15,-65-32-15,65 0 16,-1 0-1,33 33-15,33-33 16,-34 0-16,1 0 16,0 0-16,-32 0 15,0 0-15,32 0 16,-65 0-16,33 0 15,-65 0-15,32-33 16,0 1-16,0 0 16,-32-65-16,33 65 15,-33-33-15,0 0 16,0-31-16,0 63 15,0-31-15,0-1 16,0 1-16,0-1 16,0 33-16,0-1 15,0 1-15,0 0 16,-33 32-16,1-32 15,-65-33-15,33 0 16,31 65-16,-64-97 16,65 65-16,-33-32 15,1 31-15,-1-31 16,33 64-1,-33-33-15,33 1 16,0 32-16,-1-32 16,1 32-16,32 0 15,-32 0-15,32 0 31</inkml:trace>
  <inkml:trace contextRef="#ctx0" brushRef="#br0" timeOffset="2">6883 15369 0,'0'0'47,"0"32"-47,0 65 15,0-33-15,0 1 16,0 32-16,0-33 15,0 66-15,0-66 16,0 33-16,0 0 16,0-33-16,0 1 15,0-33-15,0 33 16,0-65-1,0 32-15,0-32 16,0 32-16,0 1 16,0-33-16,0 32 15,0-32-15,0 32 16,0-32-1,0 65 1,0-65 0,0 32 30,0-32-30</inkml:trace>
  <inkml:trace contextRef="#ctx0" brushRef="#br0" timeOffset="3">7012 17984 0,'33'0'32,"-33"0"-17,0 0-15,0-32 16,0 32-16,0-33 15,0 33-15,0 0 16,-33-32-16,1 32 16,32 0-1,-32 0-15,0 0 16,-1 0-16,1 0 15,32 0-15,-32 32 16,32 1-16,-33-1 16,33 0-16,0 1 15,0-1-15,0-32 16,33 0-1,-33 0-15,32 0 16,33 0-16,-33 0 16,32 0-16,1-32 15,-65 32-15,65-65 16,-65 33-16,0-1 15,0-31-15,0 32 16,0-1-16,0 1 16,-33 32-16,33-32 15,-32 32-15,0 0 16,-1 0-16,1 0 15,32 32-15,-32-32 16,32 32-16,0 33 16,0-65-16,0 64 15,0-64-15,0 33 16,0 31-16,0-64 15,32 0 1,-32 0-16,65 0 16,-33 0-16,0 0 15,1 0-15,-1-32 16,-32 0-1,0-33-15,0 33 16,0-33-16,0 33 16,-32-33-16,-1 65 15,-31 0-15,31-32 16,1 32-16,0 0 15,0 0-15,-1 0 16,33 65-16,-32-65 16,32 32-16,0 0 15,0-32-15,0 33 16,0-33-16,0 64 15,0-64 1,32 0 0,-32 0-1,33 0-15,-33 0 16,32 0-16,0 0 15,-32 0-15,0-32 16,0 32-16,0-32 16,-32 32-16,32 0 15,-32 0 16,32 0-31,0 32 16,0 0-16,0-32 16,0 32-16,0-32 15,0 0-15,0 0 16,0 33-1,32-33-15,0 0 16,-32 0 0,32 0-16,-32 0 15,0 0-15,0 0 16,0-33-16,0 1 15,0 0 1,0 32-16,0 0 16,0 0-16,-32 0 15,0 0-15,32 0 16,-32 0-16,-1 32 15,33-32-15,0 32 16,0-32-16,-32 0 16,32 33-16,0-33 15,32 0 1,1 0-1,-33 0 1,32 0-16,0 0 16,0 0-1,-32-33-15,0 33 16,0-32-16,0 0 15,0 32 1,0-32-16,-32 32 16,0 0-16,32 0 15,-32 0 1,32 0-16,0 0 15,-33 0-15,33 32 16,0 0-16,0-32 16,0 32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2T18:11:06.9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04 16144 0,'0'0'15,"0"32"1,0 0-16,0 33 16,0-1-16,0 33 15,0 0-15,0-32 16,0 32-16,0-65 15,0 65-15,0-33 16,0 65-16,0-64 16,0 0-16,0-1 15,0 1-15,32-1 16,-32 1-1,0-1-15,0 1 16,0 0-16,0 31 16,0-63-16,0-1 15,0 33-15,0-33 16,0 32-16,0-31 15,0-1-15,0 0 16,0-32 0,0 0 62,0-32-63,0-65-15,0 33 16,0-33-16,-32 0 15,32 32-15,0-32 16,0 1-16,0-1 16,0 0-16,0 0 15,0 0-15,0 0 16,0 65-1,0-33-15,0 1 16,0-1-16,0 33 16,0-33-16,0 33 15,0 0-15,0-1 16,0 1-16,0 0 15,0 0-15,0-1 16,0-31-16,0 64 16,0-33-16,32 33 15,-32-32-15,0 32 16,0-32-16,0 0 15,0 32-15,0-33 16,0 1-16,0 0 16,0-1-16,0 33 15,0-32 1,0 32 46,32 0-46,1 32-16,-1 65 15,32-32-15,1 32 16,0 32-16,-1-32 16,-31-33-16,31 66 15,-31-66-15,31 1 16,1 32-1,32-33-15,-65 1 16,65 64-16,-32-65 16,32 66-16,-65-98 15,33 32-15,-33 1 16,33 0-16,-33-1 15,32 1-15,1-33 16,-33 33-16,1-33 16,31 32-16,-64-31 15,33-33-15,-33 0 63,0-33-63,32-63 15,-32-34-15,0 1 16,0-32-16,0-1 15,0 33-15,0-64 16,0 63-16,0-63 16,0 96-16,0-32 15,0 32-15,0 0 16,0 0-1,0 65-15,-32-33 16,32 1-16,0 31 16,0-31-16,0 64 15,0-33-15,0 33 16,-33-32-16,33 0 15,0 32 63</inkml:trace>
  <inkml:trace contextRef="#ctx0" brushRef="#br0" timeOffset="1">4977 16240 0,'-33'0'0,"33"0"16,-32 0-1,32 0 1,-65 0-16,33 0 16,0 0-16,-1 0 15,-64 0-15,65 0 16,0 0-16,-33 0 15,33 65-15,-33-33 16,33 1-16,-33 31 16,65-32-16,-32 1 15,32-1-15,-32 33 16,-1-1-16,33-31 15,-32-1-15,32 65 16,0-33-16,0 1 16,0-1-16,0 1 15,32 32-15,1-65 16,31 33-16,-31-33 15,31 33-15,-31-1 16,63-32-16,-63 33 16,31-65-16,1 32 15,-65-32-15,65 0 16,-1 0-1,33 33-15,33-33 16,-34 0-16,1 0 16,0 0-16,-32 0 15,0 0-15,32 0 16,-65 0-16,33 0 15,-65 0-15,32-33 16,0 1-16,0 0 16,-32-65-16,33 65 15,-33-33-15,0 0 16,0-31-16,0 63 15,0-31-15,0-1 16,0 1-16,0-1 16,0 33-16,0-1 15,0 1-15,0 0 16,-33 32-16,1-32 15,-65-33-15,33 0 16,31 65-16,-64-97 16,65 65-16,-33-32 15,1 31-15,-1-31 16,33 64-1,-33-33-15,33 1 16,0 32-16,-1-32 16,1 32-16,32 0 15,-32 0-15,32 0 31</inkml:trace>
  <inkml:trace contextRef="#ctx0" brushRef="#br0" timeOffset="2">6883 15369 0,'0'0'47,"0"32"-47,0 65 15,0-33-15,0 1 16,0 32-16,0-33 15,0 66-15,0-66 16,0 33-16,0 0 16,0-33-16,0 1 15,0-33-15,0 33 16,0-65-1,0 32-15,0-32 16,0 32-16,0 1 16,0-33-16,0 32 15,0-32-15,0 32 16,0-32-1,0 65 1,0-65 0,0 32 30,0-32-30</inkml:trace>
  <inkml:trace contextRef="#ctx0" brushRef="#br0" timeOffset="3">7012 17984 0,'33'0'32,"-33"0"-17,0 0-15,0-32 16,0 32-16,0-33 15,0 33-15,0 0 16,-33-32-16,1 32 16,32 0-1,-32 0-15,0 0 16,-1 0-16,1 0 15,32 0-15,-32 32 16,32 1-16,-33-1 16,33 0-16,0 1 15,0-1-15,0-32 16,33 0-1,-33 0-15,32 0 16,33 0-16,-33 0 16,32 0-16,1-32 15,-65 32-15,65-65 16,-65 33-16,0-1 15,0-31-15,0 32 16,0-1-16,0 1 16,-33 32-16,33-32 15,-32 32-15,0 0 16,-1 0-16,1 0 15,32 32-15,-32-32 16,32 32-16,0 33 16,0-65-16,0 64 15,0-64-15,0 33 16,0 31-16,0-64 15,32 0 1,-32 0-16,65 0 16,-33 0-16,0 0 15,1 0-15,-1-32 16,-32 0-1,0-33-15,0 33 16,0-33-16,0 33 16,-32-33-16,-1 65 15,-31 0-15,31-32 16,1 32-16,0 0 15,0 0-15,-1 0 16,33 65-16,-32-65 16,32 32-16,0 0 15,0-32-15,0 33 16,0-33-16,0 64 15,0-64 1,32 0 0,-32 0-1,33 0-15,-33 0 16,32 0-16,0 0 15,-32 0-15,0-32 16,0 32-16,0-32 16,-32 32-16,32 0 15,-32 0 16,32 0-31,0 32 16,0 0-16,0-32 16,0 32-16,0-32 15,0 0-15,0 0 16,0 33-1,32-33-15,0 0 16,-32 0 0,32 0-16,-32 0 15,0 0-15,0 0 16,0-33-16,0 1 15,0 0 1,0 32-16,0 0 16,0 0-16,-32 0 15,0 0-15,32 0 16,-32 0-16,-1 32 15,33-32-15,0 32 16,0-32-16,-32 0 16,32 33-16,0-33 15,32 0 1,1 0-1,-33 0 1,32 0-16,0 0 16,0 0-1,-32-33-15,0 33 16,0-32-16,0 0 15,0 32 1,0-32-16,-32 32 16,0 0-16,32 0 15,-32 0 1,32 0-16,0 0 15,-33 0-15,33 32 16,0 0-16,0-32 16,0 3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4:57.6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81 9331 0,'0'0'250,"0"0"-219,0 0-16,0 32 1,0-32 31,0 0-16,33 0-15,-33 0-1,0 0 1,32-32-1,-32 32 1,0-32 15,0-1 47,0 33-62,0 0 15,-32 0-15,32 0 15,-33 0 31,1 0-46,32 33-1,0-33 1,0 32 0,0-32 46,0 32-46,0 0-1,0-32 1,0 33-16,0-33 15,0 0 1,0 32-16,0-32 16,32 0-16,-32 0 15,33 0 1,-33 0-16,32 0 15,-32 0 1,32 0 0,1 0-1,-33 0-15,0 0 16,0-32-1,0 32-15,0-33 16,0 1 0,0 32-1,0-32 1,0 32-1,0 0 1,0-32 0,0 32-1,-33-33 1,33 33-1,-32 0 1,32 0-16,-32 0 31,32 0-31,-33 0 16,1 0 15,32 0-15,-32 0-1,32 0 1,-33 33-1,1-33-15,32 0 16,0 32 31,0-32-47,0 32 15,0 0 1,0-32-16,0 33 16,0-33-1,0 0 1,32 0-1,-32 0 1,33 0-16,-33 0 31,32 0-31,0 0 16,1 0-1,-33 0 1,32 0 0,0 0-1,-32 0 1,0 0-1,0 0-15,0-33 16,0 1 0,0 32-1,0-32 1,0 32-1,0-32-15,0-1 32,0 33-17,-32 0 16,32 0-15,-32 0 0,32 0 15,-33 0-16,1 0 1,32 0 0,-32 0-16,32 0 15,-33 33-15,33-33 16,0 32-16,0-32 15,0 0 1,0 32-16,0 0 16,0-32-16,0 33 15,0-33 1,0 0-1,0 32-15,33-32 32,-33 0-17,0 0 1,32 0 15,0 0-15,-32 0-16,33 0 31,-33 0-31,0 0 15,32 0-15,0 0 32,-32 0-32,0 0 15,0-32-15,0 32 16,0-33-1,0 1 1,0 32 0,0-32-1,0 32 1,0 0-1,-32 0 17,32 0-17,-32 0 1,32 0-1,-33 0 1,1 0 15,32 0-15,-32 0-1,32 0-15,0 0 16,0 0-16,-33 32 16,33 0-1,0-32 1,0 33-16,0-33 31,0 32-15,0-32-1,0 0 1,33 0-16,-33 0 15,32 0 17,0 0-17,-32 0-15,33 0 16,-33 0-1,32 0 1,0 0-16,-32 0 16,0 0-16,33 0 15,-33 0-15,0 0 16,0-32-16,0 32 15,0-33-15,32 1 16,-32 32 0,0-32-1,0 32 1,0-32-1,0 32 1,0 0 0,-32 0 15,32 0-16,-33 0 17,1 0-17,32 0 16,-32 0-15,-1 0 0,33 0-16,-32 32 15,32-32-15,0 0 16,-32 32-16,32 0 15,0-32 1,0 33 0,0-33-16,0 32 15,0 0 1,0-32-1,32 0 17,-32 33-32,32-33 15,-32 0 1,33 0-1,-33 0-15,32 0 16,0 0 0,-32 0-1,33-33 1,-33 1-1,0 32-15,0 0 16,0-32-16,0 32 16,0-33-1,0 1 1,0 32-16,0 0 15,0-32 1,0 32 15,-33 0-15,1 0-1,32 0 17,0 0-1,-32 0-16,32 32 1,0 0 0,0-32-1,0 33-15,0-33 16,0 0 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5:11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81 9331 0,'0'0'250,"0"0"-219,0 0-16,0 32 1,0-32 31,0 0-16,33 0-15,-33 0-1,0 0 1,32-32-1,-32 32 1,0-32 15,0-1 47,0 33-62,0 0 15,-32 0-15,32 0 15,-33 0 31,1 0-46,32 33-1,0-33 1,0 32 0,0-32 46,0 32-46,0 0-1,0-32 1,0 33-16,0-33 15,0 0 1,0 32-16,0-32 16,32 0-16,-32 0 15,33 0 1,-33 0-16,32 0 15,-32 0 1,32 0 0,1 0-1,-33 0-15,0 0 16,0-32-1,0 32-15,0-33 16,0 1 0,0 32-1,0-32 1,0 32-1,0 0 1,0-32 0,0 32-1,-33-33 1,33 33-1,-32 0 1,32 0-16,-32 0 31,32 0-31,-33 0 16,1 0 15,32 0-15,-32 0-1,32 0 1,-33 33-1,1-33-15,32 0 16,0 32 31,0-32-47,0 32 15,0 0 1,0-32-16,0 33 16,0-33-1,0 0 1,32 0-1,-32 0 1,33 0-16,-33 0 31,32 0-31,0 0 16,1 0-1,-33 0 1,32 0 0,0 0-1,-32 0 1,0 0-1,0 0-15,0-33 16,0 1 0,0 32-1,0-32 1,0 32-1,0-32-15,0-1 32,0 33-17,-32 0 16,32 0-15,-32 0 0,32 0 15,-33 0-16,1 0 1,32 0 0,-32 0-16,32 0 15,-33 33-15,33-33 16,0 32-16,0-32 15,0 0 1,0 32-16,0 0 16,0-32-16,0 33 15,0-33 1,0 0-1,0 32-15,33-32 32,-33 0-17,0 0 1,32 0 15,0 0-15,-32 0-16,33 0 31,-33 0-31,0 0 15,32 0-15,0 0 32,-32 0-32,0 0 15,0-32-15,0 32 16,0-33-1,0 1 1,0 32 0,0-32-1,0 32 1,0 0-1,-32 0 17,32 0-17,-32 0 1,32 0-1,-33 0 1,1 0 15,32 0-15,-32 0-1,32 0-15,0 0 16,0 0-16,-33 32 16,33 0-1,0-32 1,0 33-16,0-33 31,0 32-15,0-32-1,0 0 1,33 0-16,-33 0 15,32 0 17,0 0-17,-32 0-15,33 0 16,-33 0-1,32 0 1,0 0-16,-32 0 16,0 0-16,33 0 15,-33 0-15,0 0 16,0-32-16,0 32 15,0-33-15,32 1 16,-32 32 0,0-32-1,0 32 1,0-32-1,0 32 1,0 0 0,-32 0 15,32 0-16,-33 0 17,1 0-17,32 0 16,-32 0-15,-1 0 0,33 0-16,-32 32 15,32-32-15,0 0 16,-32 32-16,32 0 15,0-32 1,0 33 0,0-33-16,0 32 15,0 0 1,0-32-1,32 0 17,-32 33-32,32-33 15,-32 0 1,33 0-1,-33 0-15,32 0 16,0 0 0,-32 0-1,33-33 1,-33 1-1,0 32-15,0 0 16,0-32-16,0 32 16,0-33-1,0 1 1,0 32-16,0 0 15,0-32 1,0 32 15,-33 0-15,1 0-1,32 0 17,0 0-1,-32 0-16,32 32 1,0 0 0,0-32-1,0 33-15,0-33 16,0 0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5:52.8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81 9331 0,'0'0'250,"0"0"-219,0 0-16,0 32 1,0-32 31,0 0-16,33 0-15,-33 0-1,0 0 1,32-32-1,-32 32 1,0-32 15,0-1 47,0 33-62,0 0 15,-32 0-15,32 0 15,-33 0 31,1 0-46,32 33-1,0-33 1,0 32 0,0-32 46,0 32-46,0 0-1,0-32 1,0 33-16,0-33 15,0 0 1,0 32-16,0-32 16,32 0-16,-32 0 15,33 0 1,-33 0-16,32 0 15,-32 0 1,32 0 0,1 0-1,-33 0-15,0 0 16,0-32-1,0 32-15,0-33 16,0 1 0,0 32-1,0-32 1,0 32-1,0 0 1,0-32 0,0 32-1,-33-33 1,33 33-1,-32 0 1,32 0-16,-32 0 31,32 0-31,-33 0 16,1 0 15,32 0-15,-32 0-1,32 0 1,-33 33-1,1-33-15,32 0 16,0 32 31,0-32-47,0 32 15,0 0 1,0-32-16,0 33 16,0-33-1,0 0 1,32 0-1,-32 0 1,33 0-16,-33 0 31,32 0-31,0 0 16,1 0-1,-33 0 1,32 0 0,0 0-1,-32 0 1,0 0-1,0 0-15,0-33 16,0 1 0,0 32-1,0-32 1,0 32-1,0-32-15,0-1 32,0 33-17,-32 0 16,32 0-15,-32 0 0,32 0 15,-33 0-16,1 0 1,32 0 0,-32 0-16,32 0 15,-33 33-15,33-33 16,0 32-16,0-32 15,0 0 1,0 32-16,0 0 16,0-32-16,0 33 15,0-33 1,0 0-1,0 32-15,33-32 32,-33 0-17,0 0 1,32 0 15,0 0-15,-32 0-16,33 0 31,-33 0-31,0 0 15,32 0-15,0 0 32,-32 0-32,0 0 15,0-32-15,0 32 16,0-33-1,0 1 1,0 32 0,0-32-1,0 32 1,0 0-1,-32 0 17,32 0-17,-32 0 1,32 0-1,-33 0 1,1 0 15,32 0-15,-32 0-1,32 0-15,0 0 16,0 0-16,-33 32 16,33 0-1,0-32 1,0 33-16,0-33 31,0 32-15,0-32-1,0 0 1,33 0-16,-33 0 15,32 0 17,0 0-17,-32 0-15,33 0 16,-33 0-1,32 0 1,0 0-16,-32 0 16,0 0-16,33 0 15,-33 0-15,0 0 16,0-32-16,0 32 15,0-33-15,32 1 16,-32 32 0,0-32-1,0 32 1,0-32-1,0 32 1,0 0 0,-32 0 15,32 0-16,-33 0 17,1 0-17,32 0 16,-32 0-15,-1 0 0,33 0-16,-32 32 15,32-32-15,0 0 16,-32 32-16,32 0 15,0-32 1,0 33 0,0-33-16,0 32 15,0 0 1,0-32-1,32 0 17,-32 33-32,32-33 15,-32 0 1,33 0-1,-33 0-15,32 0 16,0 0 0,-32 0-1,33-33 1,-33 1-1,0 32-15,0 0 16,0-32-16,0 32 16,0-33-1,0 1 1,0 32-16,0 0 15,0-32 1,0 32 15,-33 0-15,1 0-1,32 0 17,0 0-1,-32 0-16,32 32 1,0 0 0,0-32-1,0 33-15,0-33 16,0 0 3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6:01.7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81 9331 0,'0'0'250,"0"0"-219,0 0-16,0 32 1,0-32 31,0 0-16,33 0-15,-33 0-1,0 0 1,32-32-1,-32 32 1,0-32 15,0-1 47,0 33-62,0 0 15,-32 0-15,32 0 15,-33 0 31,1 0-46,32 33-1,0-33 1,0 32 0,0-32 46,0 32-46,0 0-1,0-32 1,0 33-16,0-33 15,0 0 1,0 32-16,0-32 16,32 0-16,-32 0 15,33 0 1,-33 0-16,32 0 15,-32 0 1,32 0 0,1 0-1,-33 0-15,0 0 16,0-32-1,0 32-15,0-33 16,0 1 0,0 32-1,0-32 1,0 32-1,0 0 1,0-32 0,0 32-1,-33-33 1,33 33-1,-32 0 1,32 0-16,-32 0 31,32 0-31,-33 0 16,1 0 15,32 0-15,-32 0-1,32 0 1,-33 33-1,1-33-15,32 0 16,0 32 31,0-32-47,0 32 15,0 0 1,0-32-16,0 33 16,0-33-1,0 0 1,32 0-1,-32 0 1,33 0-16,-33 0 31,32 0-31,0 0 16,1 0-1,-33 0 1,32 0 0,0 0-1,-32 0 1,0 0-1,0 0-15,0-33 16,0 1 0,0 32-1,0-32 1,0 32-1,0-32-15,0-1 32,0 33-17,-32 0 16,32 0-15,-32 0 0,32 0 15,-33 0-16,1 0 1,32 0 0,-32 0-16,32 0 15,-33 33-15,33-33 16,0 32-16,0-32 15,0 0 1,0 32-16,0 0 16,0-32-16,0 33 15,0-33 1,0 0-1,0 32-15,33-32 32,-33 0-17,0 0 1,32 0 15,0 0-15,-32 0-16,33 0 31,-33 0-31,0 0 15,32 0-15,0 0 32,-32 0-32,0 0 15,0-32-15,0 32 16,0-33-1,0 1 1,0 32 0,0-32-1,0 32 1,0 0-1,-32 0 17,32 0-17,-32 0 1,32 0-1,-33 0 1,1 0 15,32 0-15,-32 0-1,32 0-15,0 0 16,0 0-16,-33 32 16,33 0-1,0-32 1,0 33-16,0-33 31,0 32-15,0-32-1,0 0 1,33 0-16,-33 0 15,32 0 17,0 0-17,-32 0-15,33 0 16,-33 0-1,32 0 1,0 0-16,-32 0 16,0 0-16,33 0 15,-33 0-15,0 0 16,0-32-16,0 32 15,0-33-15,32 1 16,-32 32 0,0-32-1,0 32 1,0-32-1,0 32 1,0 0 0,-32 0 15,32 0-16,-33 0 17,1 0-17,32 0 16,-32 0-15,-1 0 0,33 0-16,-32 32 15,32-32-15,0 0 16,-32 32-16,32 0 15,0-32 1,0 33 0,0-33-16,0 32 15,0 0 1,0-32-1,32 0 17,-32 33-32,32-33 15,-32 0 1,33 0-1,-33 0-15,32 0 16,0 0 0,-32 0-1,33-33 1,-33 1-1,0 32-15,0 0 16,0-32-16,0 32 16,0-33-1,0 1 1,0 32-16,0 0 15,0-32 1,0 32 15,-33 0-15,1 0-1,32 0 17,0 0-1,-32 0-16,32 32 1,0 0 0,0-32-1,0 33-15,0-33 16,0 0 3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6:31.8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44 8491 0,'0'0'109,"0"0"-109,0 0 16,-32 33-16,0-33 16,32 0-16,-65 32 15,65-32-15,-32 32 16,32-32-16,-33 0 31,33 0 0,0 32-15,0-32-16,-32 0 15,32 0 1,0 33-16,0-33 16,0 32-1,-32-32 1,32 32-1,-33-32 1,33 33 0,-32-33-1,32 0-15,-32 32 16,32 0-1,-33-32 1,33 0 0,0 32-16,-32-32 15,32 0 1,0 33-1,0-33 1,0 32 15,-32-32 0,0 32-15,32-32 0,0 33-1,-33-33-15,33 0 16,0 0-16,-32 0 15,32 64 1,-32-64 0,32 0-16,0 33 15,-33-33 1,33 0-16,0 32 15,-32-32-15,32 32 16,-32-32-16,32 0 16,-33 32-1,33-32 1,-32 0-1,32 33 1,0-1 0,-32-32-1,-1 0-15,33 0 16,0 32 15,0-32-31,0 0 16,-32 33-16,32-33 15,0 32 1,-32 0-16,32-32 15,-33 0-15,33 0 16,-32 0-16,32 32 16,0-32-16,0 0 15,-32 33-15,32-1 16,-33-32-1,1 0 1,32 32-16,0-32 16,-32 33-1,32-33 1,0 0-16,-32 32 15,32-32 1,0 32 0,-33-32-16,1 0 15,32 32-15,-32-32 16,32 0-1,-33 33 1,1-33 0,32 32-1,0 0-15,-32-32 16,32 0-16,0 33 15,-33-33-15,33 0 32,-32 0-32,32 32 15,-32-32-15,32 32 16,-33-32-1,33 0-15,-32 32 16,32-32 15,-32 0-31,32 33 16,0-33-1,0 32-15,0 0 32,-33-32-32,33 0 15,0 0 1,0 33-16,-32-33 15,32 0 1,0 0-16,0 32 16,-32-32-1,-1 32 1,33-32-1,-32 0 1,32 32-16,-32 1 16,0-1-1,32-32 1,0 0-16,-33 0 15,33 32-15,0-32 16,-32 0 0,32 33-1,-32-33 1,-1 32-1,33-32-15,0 0 16,-32 32 0,32-32-16,0 0 15,-32 32-15,-1-32 16,33 0-16,0 0 15,0 33-15,-32-33 16,32 32-16,0-32 16,-32 0-16,32 32 15,0-32-15,-33 33 16,1-33-16,32 0 15,0 32-15,-32 0 16,-1-32-16,1 32 16,0 1-16,0-33 15,32 32-15,0-32 16,0 0-1,0 32-15,-33-32 16,33 33 0,-32-33-16,32 32 15,0-32-15,-32 32 16,-1-32-16,33 0 15,0 32-15,0 1 32,0-33-32,-32 32 15,32-32-15,-32 65 16,-1-65-1,33 32 1,0-32 0,-32 32-1,32-32-15,0 0 16,-32 33-16,32-1 15,-33-32-15,33 32 16,-32-32-16,32 0 16,0 32-1,-32 1 1,32-33-1,0 32 1,0-32 0,-33 32-16,33-32 15,-32 33-15,32-1 16,0 0-16,-32-32 15,32 0 1,0 0 0,-33 0-16,33 32 15,0-32-15,-32 33 16,32-33-16,-32 0 15,32 32-15,0-32 16,-32 0 0,32 0-1,-33 0 1,1 32-1,32 1 1,-32-33 0,32 32-16,-33-32 15,1 0 1,32 32-16,0-32 15,0 0 17,-32 32-17,32 1 1,0-33-1,-33 0-15,33 32 16,0-32 0,-32 32-16,0-32 15,32 33-15,0-33 16,0 0-16,0 32 31,-33-32-31,33 0 16,-32 0-16,32 32 15,-32 0-15,32 1 16,-33-33-1,33 32-15,0-32 16,0 32-16,-32-32 16,32 0-1,-32 0-15,32 0 16,0 33-16,-33-33 15,33 0-15,0 32 16,-32-32-16,32 32 16,-32-32-1,32 32-15,-32-32 16,32 0-1,0 0 1,0 33 15,-33-33-15,33 0-16,0 0 15,-32 32-15,32-32 16,-32 0 0,32 32-1,0 1 1,0-33-16,-33 0 15,33 32-15,0-32 16,-32 0-16,32 32 16,0 0-16,-32-32 15,32 0 1,-33 0 15,33 33-31,0-33 16,-32 0-1,32 32-15,0-32 16,-32 32-1,-1 1-15,33-33 32,0 32-1,0-32-31,0 0 15,-32 32-15,32 0 16,-32-32 0,32 33-16,0-33 15,-33 0-15,33 32 16,-32-32-16,32 32 15,0-32-15,-32 33 16,32-33-16,-33 32 16,1-32-16,32 0 15,-32 32-15,32 0 16,-32-32-16,32 0 15,-33 33 1,1-33 0,32 0 15,0 0-16,-32 32 17,32-32-32,-33 32 15,1 1-15,0-33 16,32 32-1,-33-32-15,33 0 16,-32 32-16,32-32 16,-32 0-1,32 33 1,-33-33-1,33 0-15,-32 32 16,0-32-16,32 0 16,0 32-16,-33 0 15,33-32 1,0 0-1,0 33-15,-32-33 16,0 32 0,-1-32-16,33 0 15,-32 32-15,0 1 16,32-33-16,0 0 15,0 32-15,-32-32 32,32 0-32,-33 32 15,33 0-15,-64-32 16,64 0-16,-65 33 15,65-33-15,-32 0 16,-1 32-16,1-32 16,32 0-16,-32 0 15,32 0 1,0 32-16,-33-32 15,1 0-15,32 33 16,0-33-16,0 32 16,-32 0-16,32-32 15,-33 32 1,33-32-16,-32 0 15,0 0-15,-1 33 16,33-33-16,-32 32 16,32 0-16,-32-32 15,32 33-15,0-33 16,-32 0-16,32 32 15,-33 0-15,1-32 32,32 0-32,-32 0 15,32 32-15,0-32 16,-33 33-16,1-1 15,32-32-15,0 32 16,0-32-16,-32 33 16,32-1-1,-33-32-15,1 0 16,32 0-16,-32 32 15,32-32 1,-33 32 0,33-32-1,-32 33-15,32-1 16,-32-32-16,32 0 15,0 32-15,-33-32 16,1 65-16,0-65 16,32 32-16,-33-32 15,33 0-15,-32 0 16,32 32-16,-32 1 15,0-33-15,32 0 16,-33 0 0,33 32-16,-32-32 15,32 0-15,0 0 16,-32 32-16,32-32 47,0 0-16,0-32-31,0 32 15,0-65-15,0 65 16,0-32-16,0 32 16,0-32-16,0 0 15,0-1-15,0 1 16,32 0-1,-32 32-15,0 0 32,32-33-1,-32 33-31,0-32 15,33 32 1,-33-32 31,0 64 0,0-32-47,0 32 15,0 1-15,0-1 16,0 0-16,0 1 15,-33 31-15,1-32 16,32 1-16,0-1 16,0 0-16,-32-32 15,32 33-15,0-1 16,0 0-1,0-32 1,0 32 0,0-32-1,0 33 1,0-33 62,0 0-78,32 0 15,0 0-15,1 0 16,-1 0-16,-32 0 16,32 0-1,0 0 63,-32 0-47,0 0 11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6:46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44 8524 0,'0'0'405,"0"0"-280,33 0-125,-1 0 31,-32 0-15,0-33-1,32 33 95,-32 0-110,33 0 140,-33 0-62,32 0 0,0 0-31,-32 0 405,32 0-452,1 0 16,-1 0-1,-32 0-15,32 0 16,-32 0 187,33 0-188,-33 0 17,32 0 61,0 0-46,-32 0 390,0 0-422,33 0-15,-33 0 47,32 0-16,0 0 16,-32 0-31,0 33-1,33-33 17,-33 32-17,32-32 16,-32 0 47,32 0 0,1 32 32,-33-32-32,32 0 31,-32 0 16,0 0-79,0 32 95,32 1-110,1-33-31,-33 0 16,0 0-16,0 32 234,0-32-188,0 32 17,0-32-48,32 0 1,-32 0 78,0 33-79,32-33-15,-32 32 203,0-32-187,0 32-1,32-32 16,-32 0-15,0 32 46,33-32-46,-33 33-16,0-33 31,0 0-15,0 32-16,0-32 47,0 32-32,32-32 1,-32 33-1,0-1 1,0-32 0,0 0-16,0 32 15,32-32-15,-32 33 16,0-33-1,0 32 17,0 0-17,0-32 16,33 32-31,-33-32 16,0 33 0,0-1-1,0-32 16,0 32-15,0-32 0,0 33-16,0-33 31,0 32-16,0 0 1,0-32 0,0 32 15,0-32-31,0 33 15,0-1-15,0-32 16,32 32 15,-32-32-15,0 33-1,32-33 1,-32 32 15,0 0-31,0-32 31,0 32-15,0-32 15,33 33-15,-33-1-1,0-32 1,0 32 15,0-32-15,0 33-1,32-33-15,-32 0 16,0 32 0,0 0-1,32-32-15,-32 0 47,0 32-31,0-32-16,0 0 15,33 33-15,-33-1 31,0-32-31,0 32 16,0-32 0,32 33-1,-32-33 1,0 32-16,0 0 15,0-32 1,0 32 15,0-32-15,0 33 31,32-33-47,-32 32 15,0-32 1,0 32-1,0-32 1,0 33-16,33-33 16,-33 32-1,0 0 1,0-32-16,0 32 15,0-32 1,0 33-16,0-33 16,0 32-16,32-32 15,-32 32 1,0-32-16,0 33 15,32-33-15,-32 0 16,0 32 0,0 0-16,33-32 15,-33 32-15,0-32 16,0 33-1,32-1-15,-32-32 16,0 32 0,32-32-1,-32 33 1,0-33-1,0 32 1,0 0-16,0-32 16,0 32-16,32-32 15,-32 33 1,0-1-1,0-32 1,0 32 0,0-32-16,0 33 15,33-33 1,-33 32-1,0 0 1,0-32-16,0 33 16,0-33-1,32 32 16,-32-32-31,32 32 32,-32 0-32,0-32 15,0 33 1,0-33-16,0 32 31,0 0-15,0-32-1,0 33 1,33-33-1,-33 0-15,0 64 16,0-64 15,0 32-15,0-32-1,0 33 1,0-1 0,32-32-1,-32 32-15,32-32 16,-32 33-1,0-33-15,0 32 16,0 0 0,0-32-1,0 32-15,33-32 16,-33 33-1,0-1 1,0-32 0,0 0-1,32 32-15,-32-32 16,0 0-16,0 33 15,0-33 1,0 32 0,0 0-16,32-32 15,-32 0-15,0 32 16,0-32-16,33 33 15,-33-1-15,0-32 16,0 32 0,32-32-1,-32 0 4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1T19:07:15.7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54 10009 0,'0'0'203,"-32"0"-187,32 0-16,-33 0 31,33 0 0,-32 0-31,32 0 31,0 0-15,-32 0 15,32 0-15,-33 32-1,33 0 16,0-32 63,0 33-94,0-33 31,0 32 0,0 0-15,0-32 0,0 33-1,0-33 1,0 32 15,0-32-15,0 32-1,0 0 1,0-32-1,0 33 95,0-33-17,33 0-93,-33 32 16,32-32-16,0 0 15,-32 0-15,33 0 16,-33 0 0,32 0-1,-32 0 1,0 32-1,32-32 1,1 0 15,-33 0-15,32 0-1,-32 0 1,32 0 15,-32 0-15,33 0 15,-33 0 31,0 0-62,32 0 16,-32-32 0,0 32-16,0-32 31,0 32 0,0-33 0,0 1-15,0 32-1,0-32 1,0 32 15,0-32 0,0 32-15,0 0-16,0-33 16,0 1 15,0 32-16,0-32 1,0 32 0,0 0-1,0-33 1,-32 33-1,32 0 32,-33 0-16,33 0-15,-32 0 0,32-32-1,0 32 1,-32 0 31,32 0-47,-33 0 15,33 0 1,-32 0-1,32 0 17</inkml:trace>
  <inkml:trace contextRef="#ctx0" brushRef="#br0" timeOffset="5159.4837">19616 10299 0,'0'0'203,"0"0"-172,32 0-15,-32 0 0,64 33-16,-64-33 15,33 32 1,-33-32-1,0 0 32,32 32-16,0-32-15,-32 0 0,0 0-1,65 33-15,-65-33 16,32 32 15,-32-32-15,33 0-1,-33 32 1,0-32-1,0 0 1,32 0 31,0 0-47,-32 32 15,0 1-15,33-33 16,-33 32-16,32-32 31,-32 32-15,32-32-16,-32 0 15,0 0 1,0 33 0,0-1-1,33-32-15,-33 32 16,32-32-16,-32 0 15,0 32-15,32-32 16,1 0-16,-33 33 31,0-33-15,32 32-1,-32-32 1,0 32 0,32-32-1,-32 33-15,0-33 16,32 32-16,-32-32 15,33 0 1,-33 32 0,32-32-16,-32 0 15,0 33 1,32-33-16,1 32 15,-33-32-15,0 0 16,0 32-16,0-32 16,0 32-1,0-32 1,0 33-1,32-1-15,-32-32 16,32 65-16,-32-65 16,33 32-1,-33-32 1,32 32-16,-32-32 15,0 32-15,32-32 16,-32 33-16,0-33 16,33 32-1,-1-32 1,-32 0-1,0 32 1,32-32 0,-32 33 15,33-1-16,-1-32 1,-32 0-16,32 32 16,-32-32-16,33 32 15,-33 1 16,0-33-31,32 0 16,0 32-16,-32-32 16,32 32-16,-32-32 15,0 33-15,33-33 16,-33 32-1,32-32 1,-32 0 0,32 0 15,-32 32-31,0-32 47,0 0-47,33 32 15,-33 1 1,0-33-1,0 32-15,64-32 16,-64 32-16,65 1 16,-65-33-16,32 0 15,-32 32 16,0-32-31,33 0 16,-33 0 0,0 64-16,32-64 15,0 0-15,-32 33 16,0-33-16,65 32 15,-65 0-15,0-32 16,32 33-16,-32-33 16,0 32-16,33-32 15,-33 64-15,32-64 16,0 0-16,-32 0 15,32 33-15,-32-1 16,33-32 0,-33 0-1,0 32-15,32-32 31,-32 33-31,32-1 16,1 32-16,-33-64 16,32 0 15,-32 33-16,0-33-15,0 32 16,32-32-16,1 32 16,-33-32-16,32 33 15,-32-33-15,0 0 16,0 32-1,32-32 1,-32 0-16,0 32 16,0 0-1,0-32-15,33 33 16,-1-33-16,-32 32 15,32-32 1,-32 0-16,33 0 31,-1 0-31,-32 32 16,32 1-1,-32-33-15,65 32 16,-65-32 0,32 0-16,-32 32 15,32-32-15,-32 33 16,0-33-16,0 0 15,0 32-15,33-32 16,-1 32 0,-32 0-16,32-32 15,-32 33-15,0-33 16,33 0-1,-33 32-15,0 0 16,32-32 0,-32 33-16,32-33 15,-32 32-15,33-32 16,-1 32-16,-32 0 15,32 1-15,33-1 16,-33-32-16,1 32 16,-33 1-16,0-33 15,32 0-15,0 0 31,-32 32-31,0-32 32,0 0-32,0 32 15,32-32-15,-32 0 16,0 32-16,33 1 15,-33-33 1,0 0-16,0 32 16,32-32-16,-32 0 15,0 32 16,32 1-15,-32-1 0,33-32-16,-1 64 15,0 1-15,1-33 16,-1 1-16,0-1 15,-32-32 1,33 32-16,-1-32 16,0 0-16,-32 32 15,0 1-15,33-33 16,-33 0-1,32 0 1,-32 32 31,0-32-47,0 0 15,32 0 1,-32 32 0,33-32-16,-33 0 15,32 0-15,-32 33 16,0-1-1,0-32 1,32 32 0,0-32-16,-32 65 15,0-65-15,33 0 16,-33 32 46,0-32 47,0-32-93,0-1-16,0 33 16,0-32-16,0 32 15,0-64-15,0 31 16,0 33-1,0-32-15,0 32 16,0 0-16,-33 0 16,33-32-16,0-1 31,0 33-16,0-32-15,0 0 16,-32 32-16,32 0 16,0 0 140,0 0-141,0 32-15,0 0 16,0 1-1,0-1 1,0-32-16,0 32 16,0-32-16,0 33 15,0-1-15,0-32 16,0 0-16,0 32 15,0-32 1,0 32-16,0-32 16,0 33-1,0-1 1,0-32-1,0 32 17,0-32 14,0 0-30,-32 0 0,32 0-16,-65 0 15,65 0-15,-64 0 16,31 0-16,1 0 15,0 0-15,32 0 16,-33 0-16,33 0 16,0 0 171,0 0-172,33 0 1,-1 0 0,-32 0-16,32 0 15,-32 0-15,0 0 16,33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7CA6C020-2228-4F52-A7BF-B85C7B5E9FE6}" type="datetimeFigureOut">
              <a:rPr lang="en-US" smtClean="0"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AB79D2B-7E22-4769-BB24-E5158CDECCE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61.png"/><Relationship Id="rId21" Type="http://schemas.openxmlformats.org/officeDocument/2006/relationships/image" Target="../media/image49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4.emf"/><Relationship Id="rId7" Type="http://schemas.openxmlformats.org/officeDocument/2006/relationships/customXml" Target="../ink/ink17.xml"/><Relationship Id="rId12" Type="http://schemas.openxmlformats.org/officeDocument/2006/relationships/image" Target="../media/image68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11" Type="http://schemas.openxmlformats.org/officeDocument/2006/relationships/customXml" Target="../ink/ink19.xml"/><Relationship Id="rId5" Type="http://schemas.openxmlformats.org/officeDocument/2006/relationships/image" Target="../media/image65.emf"/><Relationship Id="rId10" Type="http://schemas.openxmlformats.org/officeDocument/2006/relationships/image" Target="../media/image67.emf"/><Relationship Id="rId4" Type="http://schemas.openxmlformats.org/officeDocument/2006/relationships/customXml" Target="../ink/ink15.xml"/><Relationship Id="rId9" Type="http://schemas.openxmlformats.org/officeDocument/2006/relationships/customXml" Target="../ink/ink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customXml" Target="../ink/ink22.xml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customXml" Target="../ink/ink21.xml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9.emf"/><Relationship Id="rId4" Type="http://schemas.openxmlformats.org/officeDocument/2006/relationships/image" Target="../media/image62.wmf"/><Relationship Id="rId9" Type="http://schemas.openxmlformats.org/officeDocument/2006/relationships/customXml" Target="../ink/ink2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image" Target="../media/image15.png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1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8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4.png"/><Relationship Id="rId15" Type="http://schemas.openxmlformats.org/officeDocument/2006/relationships/image" Target="../media/image7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9.wmf"/><Relationship Id="rId4" Type="http://schemas.openxmlformats.org/officeDocument/2006/relationships/image" Target="../media/image18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customXml" Target="../ink/ink4.xml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1.wmf"/><Relationship Id="rId34" Type="http://schemas.openxmlformats.org/officeDocument/2006/relationships/image" Target="../media/image38.emf"/><Relationship Id="rId42" Type="http://schemas.openxmlformats.org/officeDocument/2006/relationships/customXml" Target="../ink/ink7.xml"/><Relationship Id="rId47" Type="http://schemas.openxmlformats.org/officeDocument/2006/relationships/image" Target="../media/image43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customXml" Target="../ink/ink1.xml"/><Relationship Id="rId38" Type="http://schemas.openxmlformats.org/officeDocument/2006/relationships/image" Target="../media/image40.emf"/><Relationship Id="rId46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5.wmf"/><Relationship Id="rId41" Type="http://schemas.openxmlformats.org/officeDocument/2006/relationships/customXml" Target="../ink/ink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customXml" Target="../ink/ink3.xml"/><Relationship Id="rId40" Type="http://schemas.openxmlformats.org/officeDocument/2006/relationships/customXml" Target="../ink/ink5.xml"/><Relationship Id="rId45" Type="http://schemas.openxmlformats.org/officeDocument/2006/relationships/image" Target="../media/image42.emf"/><Relationship Id="rId5" Type="http://schemas.openxmlformats.org/officeDocument/2006/relationships/image" Target="../media/image37.pn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9.bin"/><Relationship Id="rId36" Type="http://schemas.openxmlformats.org/officeDocument/2006/relationships/image" Target="../media/image39.e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4" Type="http://schemas.openxmlformats.org/officeDocument/2006/relationships/customXml" Target="../ink/ink8.xml"/><Relationship Id="rId4" Type="http://schemas.openxmlformats.org/officeDocument/2006/relationships/image" Target="../media/image25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0.bin"/><Relationship Id="rId35" Type="http://schemas.openxmlformats.org/officeDocument/2006/relationships/customXml" Target="../ink/ink2.xml"/><Relationship Id="rId43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39.wmf"/><Relationship Id="rId34" Type="http://schemas.openxmlformats.org/officeDocument/2006/relationships/customXml" Target="../ink/ink1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8.wmf"/><Relationship Id="rId25" Type="http://schemas.openxmlformats.org/officeDocument/2006/relationships/image" Target="../media/image41.wmf"/><Relationship Id="rId33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52.bin"/><Relationship Id="rId32" Type="http://schemas.openxmlformats.org/officeDocument/2006/relationships/customXml" Target="../ink/ink11.xml"/><Relationship Id="rId5" Type="http://schemas.openxmlformats.org/officeDocument/2006/relationships/image" Target="../media/image37.png"/><Relationship Id="rId15" Type="http://schemas.openxmlformats.org/officeDocument/2006/relationships/image" Target="../media/image7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9.wmf"/><Relationship Id="rId31" Type="http://schemas.openxmlformats.org/officeDocument/2006/relationships/image" Target="../media/image44.emf"/><Relationship Id="rId4" Type="http://schemas.openxmlformats.org/officeDocument/2006/relationships/image" Target="../media/image38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42.wmf"/><Relationship Id="rId30" Type="http://schemas.openxmlformats.org/officeDocument/2006/relationships/customXml" Target="../ink/ink10.xml"/><Relationship Id="rId35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2</a:t>
            </a:r>
            <a:br>
              <a:rPr lang="en-US" dirty="0" smtClean="0"/>
            </a:br>
            <a:r>
              <a:rPr lang="en-US" dirty="0" smtClean="0"/>
              <a:t>Graphs of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eatest Integer Functions</a:t>
            </a:r>
            <a:br>
              <a:rPr lang="en-US" dirty="0" smtClean="0"/>
            </a:br>
            <a:r>
              <a:rPr lang="en-US" dirty="0" smtClean="0"/>
              <a:t>(step function)  f(x) = [x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25609"/>
          </a:xfrm>
        </p:spPr>
        <p:txBody>
          <a:bodyPr/>
          <a:lstStyle/>
          <a:p>
            <a:r>
              <a:rPr lang="en-US" dirty="0" smtClean="0"/>
              <a:t>The cost of a long-distance call from Toronto to Mumbai, India, is 69 cents for the first minute and 58 cents for each additional minute (or part of a minute).  Draw a graph of the cost (in dollars) of the phone call as a function of time (in minutes)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428164"/>
              </p:ext>
            </p:extLst>
          </p:nvPr>
        </p:nvGraphicFramePr>
        <p:xfrm>
          <a:off x="722313" y="4655608"/>
          <a:ext cx="16002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4655608"/>
                        <a:ext cx="1600200" cy="4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10449"/>
              </p:ext>
            </p:extLst>
          </p:nvPr>
        </p:nvGraphicFramePr>
        <p:xfrm>
          <a:off x="5089525" y="4648200"/>
          <a:ext cx="1214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9525" y="4648200"/>
                        <a:ext cx="12144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09402"/>
              </p:ext>
            </p:extLst>
          </p:nvPr>
        </p:nvGraphicFramePr>
        <p:xfrm>
          <a:off x="722313" y="5096933"/>
          <a:ext cx="2517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313" y="5096933"/>
                        <a:ext cx="25177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83375"/>
              </p:ext>
            </p:extLst>
          </p:nvPr>
        </p:nvGraphicFramePr>
        <p:xfrm>
          <a:off x="5089525" y="5096933"/>
          <a:ext cx="1214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9525" y="5096933"/>
                        <a:ext cx="12144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37593"/>
              </p:ext>
            </p:extLst>
          </p:nvPr>
        </p:nvGraphicFramePr>
        <p:xfrm>
          <a:off x="722313" y="5544608"/>
          <a:ext cx="30210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313" y="5544608"/>
                        <a:ext cx="302101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29979"/>
              </p:ext>
            </p:extLst>
          </p:nvPr>
        </p:nvGraphicFramePr>
        <p:xfrm>
          <a:off x="5088644" y="5602288"/>
          <a:ext cx="1244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8644" y="5602288"/>
                        <a:ext cx="1244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50288"/>
              </p:ext>
            </p:extLst>
          </p:nvPr>
        </p:nvGraphicFramePr>
        <p:xfrm>
          <a:off x="736600" y="6068483"/>
          <a:ext cx="29908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5" imgW="1282680" imgH="253800" progId="Equation.DSMT4">
                  <p:embed/>
                </p:oleObj>
              </mc:Choice>
              <mc:Fallback>
                <p:oleObj name="Equation" r:id="rId15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6600" y="6068483"/>
                        <a:ext cx="29908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94285"/>
              </p:ext>
            </p:extLst>
          </p:nvPr>
        </p:nvGraphicFramePr>
        <p:xfrm>
          <a:off x="5088821" y="6126163"/>
          <a:ext cx="1244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7" imgW="533160" imgH="177480" progId="Equation.DSMT4">
                  <p:embed/>
                </p:oleObj>
              </mc:Choice>
              <mc:Fallback>
                <p:oleObj name="Equation" r:id="rId17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8821" y="6126163"/>
                        <a:ext cx="1244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15857"/>
              </p:ext>
            </p:extLst>
          </p:nvPr>
        </p:nvGraphicFramePr>
        <p:xfrm>
          <a:off x="3254376" y="5108109"/>
          <a:ext cx="977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54376" y="5108109"/>
                        <a:ext cx="9779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02196"/>
              </p:ext>
            </p:extLst>
          </p:nvPr>
        </p:nvGraphicFramePr>
        <p:xfrm>
          <a:off x="3744209" y="5627687"/>
          <a:ext cx="977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44209" y="5627687"/>
                        <a:ext cx="9779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41397"/>
              </p:ext>
            </p:extLst>
          </p:nvPr>
        </p:nvGraphicFramePr>
        <p:xfrm>
          <a:off x="3713163" y="6130925"/>
          <a:ext cx="10080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13163" y="6130925"/>
                        <a:ext cx="10080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505200" y="1676400"/>
            <a:ext cx="5126139" cy="3767931"/>
          </a:xfrm>
        </p:spPr>
      </p:pic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49438"/>
              </p:ext>
            </p:extLst>
          </p:nvPr>
        </p:nvGraphicFramePr>
        <p:xfrm>
          <a:off x="228600" y="2057400"/>
          <a:ext cx="2819400" cy="3473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1066800"/>
              </a:tblGrid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36174"/>
              </p:ext>
            </p:extLst>
          </p:nvPr>
        </p:nvGraphicFramePr>
        <p:xfrm>
          <a:off x="2064544" y="2150049"/>
          <a:ext cx="771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4544" y="2150049"/>
                        <a:ext cx="77152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80159"/>
              </p:ext>
            </p:extLst>
          </p:nvPr>
        </p:nvGraphicFramePr>
        <p:xfrm>
          <a:off x="893763" y="2179638"/>
          <a:ext cx="257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3763" y="2179638"/>
                        <a:ext cx="2571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81979"/>
              </p:ext>
            </p:extLst>
          </p:nvPr>
        </p:nvGraphicFramePr>
        <p:xfrm>
          <a:off x="2054225" y="3542154"/>
          <a:ext cx="8842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4225" y="3542154"/>
                        <a:ext cx="88423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19720"/>
              </p:ext>
            </p:extLst>
          </p:nvPr>
        </p:nvGraphicFramePr>
        <p:xfrm>
          <a:off x="2081213" y="4233863"/>
          <a:ext cx="839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81213" y="4233863"/>
                        <a:ext cx="8397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80451"/>
              </p:ext>
            </p:extLst>
          </p:nvPr>
        </p:nvGraphicFramePr>
        <p:xfrm>
          <a:off x="2062163" y="4940300"/>
          <a:ext cx="876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62163" y="4940300"/>
                        <a:ext cx="876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04781"/>
              </p:ext>
            </p:extLst>
          </p:nvPr>
        </p:nvGraphicFramePr>
        <p:xfrm>
          <a:off x="2025650" y="2857323"/>
          <a:ext cx="9128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5650" y="2857323"/>
                        <a:ext cx="91281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88656"/>
              </p:ext>
            </p:extLst>
          </p:nvPr>
        </p:nvGraphicFramePr>
        <p:xfrm>
          <a:off x="488481" y="2921000"/>
          <a:ext cx="1214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8481" y="2921000"/>
                        <a:ext cx="12144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71250"/>
              </p:ext>
            </p:extLst>
          </p:nvPr>
        </p:nvGraphicFramePr>
        <p:xfrm>
          <a:off x="488481" y="3572668"/>
          <a:ext cx="1214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8" imgW="520560" imgH="177480" progId="Equation.DSMT4">
                  <p:embed/>
                </p:oleObj>
              </mc:Choice>
              <mc:Fallback>
                <p:oleObj name="Equation" r:id="rId18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8481" y="3572668"/>
                        <a:ext cx="121443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42681"/>
              </p:ext>
            </p:extLst>
          </p:nvPr>
        </p:nvGraphicFramePr>
        <p:xfrm>
          <a:off x="457200" y="4270197"/>
          <a:ext cx="1244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7200" y="4270197"/>
                        <a:ext cx="1244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3599"/>
              </p:ext>
            </p:extLst>
          </p:nvPr>
        </p:nvGraphicFramePr>
        <p:xfrm>
          <a:off x="488481" y="4973637"/>
          <a:ext cx="1244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2" imgW="533160" imgH="177480" progId="Equation.DSMT4">
                  <p:embed/>
                </p:oleObj>
              </mc:Choice>
              <mc:Fallback>
                <p:oleObj name="Equation" r:id="rId22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8481" y="4973637"/>
                        <a:ext cx="1244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Vertical Lin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to determine which curves in the </a:t>
            </a:r>
            <a:r>
              <a:rPr lang="en-US" dirty="0" err="1" smtClean="0"/>
              <a:t>xy</a:t>
            </a:r>
            <a:r>
              <a:rPr lang="en-US" dirty="0" smtClean="0"/>
              <a:t>-plane are functions.  </a:t>
            </a:r>
          </a:p>
          <a:p>
            <a:endParaRPr lang="en-US" dirty="0"/>
          </a:p>
          <a:p>
            <a:r>
              <a:rPr lang="en-US" dirty="0" smtClean="0"/>
              <a:t>A curve is a function if and only if no vertical line intersects the curve more than once.  (x-values cannot repeat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the following fun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51600" y="2429280"/>
              <a:ext cx="2838960" cy="3080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2240" y="2419920"/>
                <a:ext cx="2857680" cy="309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942480" y="3033720"/>
              <a:ext cx="1966320" cy="17204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3120" y="3024360"/>
                <a:ext cx="1985040" cy="173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4876800" y="2429280"/>
              <a:ext cx="2838960" cy="3080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67440" y="2419920"/>
                <a:ext cx="2857680" cy="309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4827960" y="2673360"/>
              <a:ext cx="2443320" cy="25344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18600" y="2664000"/>
                <a:ext cx="2462040" cy="255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721440" y="5532840"/>
              <a:ext cx="1861560" cy="9766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2080" y="5523480"/>
                <a:ext cx="1880280" cy="9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5165280" y="5265360"/>
              <a:ext cx="2478240" cy="11628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55920" y="5256000"/>
                <a:ext cx="2496960" cy="118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the following fun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 – x</a:t>
            </a:r>
            <a:r>
              <a:rPr lang="en-US" baseline="30000" dirty="0" smtClean="0"/>
              <a:t>2</a:t>
            </a:r>
            <a:r>
              <a:rPr lang="en-US" dirty="0" smtClean="0"/>
              <a:t> = 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y</a:t>
            </a:r>
            <a:r>
              <a:rPr lang="en-US" baseline="30000" dirty="0" smtClean="0"/>
              <a:t>2</a:t>
            </a:r>
            <a:r>
              <a:rPr lang="en-US" dirty="0" smtClean="0"/>
              <a:t> = 4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x + y</a:t>
            </a:r>
            <a:r>
              <a:rPr lang="en-US" baseline="30000" dirty="0" smtClean="0"/>
              <a:t>2</a:t>
            </a:r>
            <a:r>
              <a:rPr lang="en-US" dirty="0" smtClean="0"/>
              <a:t> = -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34345"/>
              </p:ext>
            </p:extLst>
          </p:nvPr>
        </p:nvGraphicFramePr>
        <p:xfrm>
          <a:off x="3113087" y="1775191"/>
          <a:ext cx="201057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087" y="1775191"/>
                        <a:ext cx="201057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93750"/>
              </p:ext>
            </p:extLst>
          </p:nvPr>
        </p:nvGraphicFramePr>
        <p:xfrm>
          <a:off x="3113087" y="3124200"/>
          <a:ext cx="29178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3087" y="3124200"/>
                        <a:ext cx="29178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75442"/>
              </p:ext>
            </p:extLst>
          </p:nvPr>
        </p:nvGraphicFramePr>
        <p:xfrm>
          <a:off x="3113087" y="4592271"/>
          <a:ext cx="2682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3087" y="4592271"/>
                        <a:ext cx="26828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5930641" y="1621719"/>
              <a:ext cx="1815215" cy="851706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21281" y="1612360"/>
                <a:ext cx="1833936" cy="8704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6553200" y="3050197"/>
              <a:ext cx="1861560" cy="9766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43840" y="3040837"/>
                <a:ext cx="1880280" cy="9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" name="Ink 9"/>
              <p14:cNvContentPartPr/>
              <p14:nvPr/>
            </p14:nvContentPartPr>
            <p14:xfrm>
              <a:off x="6400800" y="4393892"/>
              <a:ext cx="1861560" cy="97668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91440" y="4384532"/>
                <a:ext cx="1880280" cy="99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6600" dirty="0" err="1" smtClean="0"/>
              <a:t>Pg</a:t>
            </a:r>
            <a:r>
              <a:rPr lang="en-US" sz="6600" dirty="0" smtClean="0"/>
              <a:t> 167 </a:t>
            </a:r>
          </a:p>
          <a:p>
            <a:r>
              <a:rPr lang="en-US" sz="5400" dirty="0" smtClean="0"/>
              <a:t>#6-16 even, 24, 28-36 even, 42-50 even, </a:t>
            </a:r>
            <a:br>
              <a:rPr lang="en-US" sz="5400" dirty="0" smtClean="0"/>
            </a:br>
            <a:r>
              <a:rPr lang="en-US" sz="5400" dirty="0" smtClean="0"/>
              <a:t>53-54,57,60,60-68 even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70947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dirty="0" smtClean="0"/>
              <a:t>Graphs give a picture of the behavior of the func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200000"/>
              </a:lnSpc>
            </a:pPr>
            <a:r>
              <a:rPr lang="en-US" dirty="0"/>
              <a:t>f</a:t>
            </a:r>
            <a:r>
              <a:rPr lang="en-US" dirty="0" smtClean="0"/>
              <a:t>(x) = </a:t>
            </a:r>
            <a:r>
              <a:rPr lang="en-US" dirty="0" err="1" smtClean="0"/>
              <a:t>mx</a:t>
            </a:r>
            <a:r>
              <a:rPr lang="en-US" dirty="0" smtClean="0"/>
              <a:t> + b		linear function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f(x) = b			constant function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f(x) = x</a:t>
            </a:r>
            <a:r>
              <a:rPr lang="en-US" baseline="30000" dirty="0" smtClean="0"/>
              <a:t>2</a:t>
            </a:r>
            <a:r>
              <a:rPr lang="en-US" dirty="0" smtClean="0"/>
              <a:t>			quadratic function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f(x) = x</a:t>
            </a:r>
            <a:r>
              <a:rPr lang="en-US" baseline="30000" dirty="0" smtClean="0"/>
              <a:t>3</a:t>
            </a:r>
            <a:r>
              <a:rPr lang="en-US" dirty="0" smtClean="0"/>
              <a:t>			cubic function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f(x) = 			radical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33278"/>
              </p:ext>
            </p:extLst>
          </p:nvPr>
        </p:nvGraphicFramePr>
        <p:xfrm>
          <a:off x="1752600" y="5638800"/>
          <a:ext cx="5334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638800"/>
                        <a:ext cx="533400" cy="50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 </a:t>
            </a:r>
            <a:br>
              <a:rPr lang="en-US" dirty="0" smtClean="0"/>
            </a:br>
            <a:r>
              <a:rPr lang="en-US" dirty="0" smtClean="0"/>
              <a:t>graph y = 4x</a:t>
            </a:r>
            <a:r>
              <a:rPr lang="en-US" baseline="30000" dirty="0" smtClean="0"/>
              <a:t>3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4552991"/>
              </p:ext>
            </p:extLst>
          </p:nvPr>
        </p:nvGraphicFramePr>
        <p:xfrm>
          <a:off x="457200" y="1774823"/>
          <a:ext cx="4572000" cy="4397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</a:tblGrid>
              <a:tr h="7328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28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328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28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28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28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78620"/>
              </p:ext>
            </p:extLst>
          </p:nvPr>
        </p:nvGraphicFramePr>
        <p:xfrm>
          <a:off x="3352800" y="1828800"/>
          <a:ext cx="990600" cy="58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1828800"/>
                        <a:ext cx="990600" cy="58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70596"/>
              </p:ext>
            </p:extLst>
          </p:nvPr>
        </p:nvGraphicFramePr>
        <p:xfrm>
          <a:off x="1447800" y="1949248"/>
          <a:ext cx="366142" cy="4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949248"/>
                        <a:ext cx="366142" cy="4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25389"/>
              </p:ext>
            </p:extLst>
          </p:nvPr>
        </p:nvGraphicFramePr>
        <p:xfrm>
          <a:off x="1224178" y="3393281"/>
          <a:ext cx="5508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4178" y="3393281"/>
                        <a:ext cx="5508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14515"/>
              </p:ext>
            </p:extLst>
          </p:nvPr>
        </p:nvGraphicFramePr>
        <p:xfrm>
          <a:off x="1395738" y="4116387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5738" y="4116387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14310"/>
              </p:ext>
            </p:extLst>
          </p:nvPr>
        </p:nvGraphicFramePr>
        <p:xfrm>
          <a:off x="1449713" y="4876800"/>
          <a:ext cx="255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9713" y="4876800"/>
                        <a:ext cx="2555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6397"/>
              </p:ext>
            </p:extLst>
          </p:nvPr>
        </p:nvGraphicFramePr>
        <p:xfrm>
          <a:off x="1395738" y="5616575"/>
          <a:ext cx="36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5738" y="5616575"/>
                        <a:ext cx="3651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73713"/>
              </p:ext>
            </p:extLst>
          </p:nvPr>
        </p:nvGraphicFramePr>
        <p:xfrm>
          <a:off x="1200726" y="2670175"/>
          <a:ext cx="584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00726" y="2670175"/>
                        <a:ext cx="5842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301" y="2090227"/>
            <a:ext cx="3352800" cy="33528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68340"/>
              </p:ext>
            </p:extLst>
          </p:nvPr>
        </p:nvGraphicFramePr>
        <p:xfrm>
          <a:off x="3467100" y="3392488"/>
          <a:ext cx="5889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67100" y="3392488"/>
                        <a:ext cx="5889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787"/>
              </p:ext>
            </p:extLst>
          </p:nvPr>
        </p:nvGraphicFramePr>
        <p:xfrm>
          <a:off x="3657600" y="4116387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57600" y="4116387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05453"/>
              </p:ext>
            </p:extLst>
          </p:nvPr>
        </p:nvGraphicFramePr>
        <p:xfrm>
          <a:off x="3657600" y="4876800"/>
          <a:ext cx="36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57600" y="4876800"/>
                        <a:ext cx="3651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98436"/>
              </p:ext>
            </p:extLst>
          </p:nvPr>
        </p:nvGraphicFramePr>
        <p:xfrm>
          <a:off x="3567113" y="5599113"/>
          <a:ext cx="547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567113" y="5599113"/>
                        <a:ext cx="5476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58650"/>
              </p:ext>
            </p:extLst>
          </p:nvPr>
        </p:nvGraphicFramePr>
        <p:xfrm>
          <a:off x="3352800" y="2651125"/>
          <a:ext cx="8032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26" imgW="279360" imgH="177480" progId="Equation.DSMT4">
                  <p:embed/>
                </p:oleObj>
              </mc:Choice>
              <mc:Fallback>
                <p:oleObj name="Equation" r:id="rId26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52800" y="2651125"/>
                        <a:ext cx="80327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/>
              <a:t>n</a:t>
            </a:r>
            <a:r>
              <a:rPr lang="en-US" dirty="0"/>
              <a:t> </a:t>
            </a:r>
            <a:r>
              <a:rPr lang="en-US" dirty="0" smtClean="0"/>
              <a:t>is even f(x) = </a:t>
            </a:r>
            <a:r>
              <a:rPr lang="en-US" dirty="0" err="1" smtClean="0"/>
              <a:t>x</a:t>
            </a:r>
            <a:r>
              <a:rPr lang="en-US" i="1" baseline="30000" dirty="0" err="1" smtClean="0"/>
              <a:t>n</a:t>
            </a:r>
            <a:r>
              <a:rPr lang="en-US" dirty="0" smtClean="0"/>
              <a:t> is similar to the parabola   y = x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i="1" dirty="0" smtClean="0"/>
              <a:t>n</a:t>
            </a:r>
            <a:r>
              <a:rPr lang="en-US" dirty="0" smtClean="0"/>
              <a:t> is odd f(x) = </a:t>
            </a:r>
            <a:r>
              <a:rPr lang="en-US" dirty="0" err="1" smtClean="0"/>
              <a:t>x</a:t>
            </a:r>
            <a:r>
              <a:rPr lang="en-US" i="1" baseline="30000" dirty="0" err="1" smtClean="0"/>
              <a:t>n</a:t>
            </a:r>
            <a:r>
              <a:rPr lang="en-US" dirty="0" smtClean="0"/>
              <a:t> is similar to that of y = x</a:t>
            </a:r>
            <a:r>
              <a:rPr lang="en-US" baseline="30000" dirty="0" smtClean="0"/>
              <a:t>3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2601" y="228600"/>
            <a:ext cx="6277130" cy="659818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main and Range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895600" y="1524000"/>
            <a:ext cx="3800734" cy="301069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 and find the domain and range: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9085"/>
              </p:ext>
            </p:extLst>
          </p:nvPr>
        </p:nvGraphicFramePr>
        <p:xfrm>
          <a:off x="478106" y="1489870"/>
          <a:ext cx="309668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965160" imgH="266400" progId="Equation.DSMT4">
                  <p:embed/>
                </p:oleObj>
              </mc:Choice>
              <mc:Fallback>
                <p:oleObj name="Equation" r:id="rId3" imgW="9651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06" y="1489870"/>
                        <a:ext cx="309668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709928"/>
            <a:ext cx="4953000" cy="4953000"/>
          </a:xfrm>
          <a:prstGeom prst="rect">
            <a:avLst/>
          </a:prstGeom>
        </p:spPr>
      </p:pic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4213564"/>
              </p:ext>
            </p:extLst>
          </p:nvPr>
        </p:nvGraphicFramePr>
        <p:xfrm>
          <a:off x="228600" y="2590800"/>
          <a:ext cx="2819400" cy="4168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/>
                <a:gridCol w="1409700"/>
              </a:tblGrid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61240"/>
              </p:ext>
            </p:extLst>
          </p:nvPr>
        </p:nvGraphicFramePr>
        <p:xfrm>
          <a:off x="1754255" y="2683767"/>
          <a:ext cx="990600" cy="58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255" y="2683767"/>
                        <a:ext cx="990600" cy="58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84792"/>
              </p:ext>
            </p:extLst>
          </p:nvPr>
        </p:nvGraphicFramePr>
        <p:xfrm>
          <a:off x="840113" y="2730571"/>
          <a:ext cx="366142" cy="4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113" y="2730571"/>
                        <a:ext cx="366142" cy="4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46179"/>
              </p:ext>
            </p:extLst>
          </p:nvPr>
        </p:nvGraphicFramePr>
        <p:xfrm>
          <a:off x="621945" y="4075462"/>
          <a:ext cx="5508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945" y="4075462"/>
                        <a:ext cx="5508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05863"/>
              </p:ext>
            </p:extLst>
          </p:nvPr>
        </p:nvGraphicFramePr>
        <p:xfrm>
          <a:off x="776213" y="4775127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213" y="4775127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60721"/>
              </p:ext>
            </p:extLst>
          </p:nvPr>
        </p:nvGraphicFramePr>
        <p:xfrm>
          <a:off x="840113" y="5464177"/>
          <a:ext cx="255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0113" y="5464177"/>
                        <a:ext cx="2555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81209"/>
              </p:ext>
            </p:extLst>
          </p:nvPr>
        </p:nvGraphicFramePr>
        <p:xfrm>
          <a:off x="786138" y="6203952"/>
          <a:ext cx="36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6138" y="6203952"/>
                        <a:ext cx="3651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54047"/>
              </p:ext>
            </p:extLst>
          </p:nvPr>
        </p:nvGraphicFramePr>
        <p:xfrm>
          <a:off x="588608" y="3366395"/>
          <a:ext cx="584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608" y="3366395"/>
                        <a:ext cx="5842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69403"/>
              </p:ext>
            </p:extLst>
          </p:nvPr>
        </p:nvGraphicFramePr>
        <p:xfrm>
          <a:off x="1733550" y="4056063"/>
          <a:ext cx="847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33550" y="4056063"/>
                        <a:ext cx="8477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29660"/>
              </p:ext>
            </p:extLst>
          </p:nvPr>
        </p:nvGraphicFramePr>
        <p:xfrm>
          <a:off x="2058988" y="4767263"/>
          <a:ext cx="36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4767263"/>
                        <a:ext cx="3651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50003"/>
              </p:ext>
            </p:extLst>
          </p:nvPr>
        </p:nvGraphicFramePr>
        <p:xfrm>
          <a:off x="1822450" y="5456238"/>
          <a:ext cx="839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22450" y="5456238"/>
                        <a:ext cx="8397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1881"/>
              </p:ext>
            </p:extLst>
          </p:nvPr>
        </p:nvGraphicFramePr>
        <p:xfrm>
          <a:off x="2058988" y="6197600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8988" y="6197600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95759"/>
              </p:ext>
            </p:extLst>
          </p:nvPr>
        </p:nvGraphicFramePr>
        <p:xfrm>
          <a:off x="1973263" y="3373438"/>
          <a:ext cx="3651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73263" y="3373438"/>
                        <a:ext cx="36512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Graph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86079"/>
              </p:ext>
            </p:extLst>
          </p:nvPr>
        </p:nvGraphicFramePr>
        <p:xfrm>
          <a:off x="2286000" y="152400"/>
          <a:ext cx="3746500" cy="17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3" imgW="1549080" imgH="736560" progId="Equation.DSMT4">
                  <p:embed/>
                </p:oleObj>
              </mc:Choice>
              <mc:Fallback>
                <p:oleObj name="Equation" r:id="rId3" imgW="15490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3746500" cy="1781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1752600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710821"/>
              </p:ext>
            </p:extLst>
          </p:nvPr>
        </p:nvGraphicFramePr>
        <p:xfrm>
          <a:off x="228600" y="1744579"/>
          <a:ext cx="2819400" cy="48635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/>
                <a:gridCol w="1409700"/>
              </a:tblGrid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68388"/>
              </p:ext>
            </p:extLst>
          </p:nvPr>
        </p:nvGraphicFramePr>
        <p:xfrm>
          <a:off x="1754255" y="1837546"/>
          <a:ext cx="990600" cy="58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255" y="1837546"/>
                        <a:ext cx="990600" cy="58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52946"/>
              </p:ext>
            </p:extLst>
          </p:nvPr>
        </p:nvGraphicFramePr>
        <p:xfrm>
          <a:off x="840113" y="1884350"/>
          <a:ext cx="366142" cy="4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113" y="1884350"/>
                        <a:ext cx="366142" cy="4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46612"/>
              </p:ext>
            </p:extLst>
          </p:nvPr>
        </p:nvGraphicFramePr>
        <p:xfrm>
          <a:off x="782638" y="3218418"/>
          <a:ext cx="368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638" y="3218418"/>
                        <a:ext cx="3683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96954"/>
              </p:ext>
            </p:extLst>
          </p:nvPr>
        </p:nvGraphicFramePr>
        <p:xfrm>
          <a:off x="830263" y="3946525"/>
          <a:ext cx="2555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0263" y="3946525"/>
                        <a:ext cx="2555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9951"/>
              </p:ext>
            </p:extLst>
          </p:nvPr>
        </p:nvGraphicFramePr>
        <p:xfrm>
          <a:off x="785813" y="4618038"/>
          <a:ext cx="365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5813" y="4618038"/>
                        <a:ext cx="3651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78442"/>
              </p:ext>
            </p:extLst>
          </p:nvPr>
        </p:nvGraphicFramePr>
        <p:xfrm>
          <a:off x="803275" y="5340350"/>
          <a:ext cx="328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3275" y="5340350"/>
                        <a:ext cx="3286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31069"/>
              </p:ext>
            </p:extLst>
          </p:nvPr>
        </p:nvGraphicFramePr>
        <p:xfrm>
          <a:off x="606425" y="2520950"/>
          <a:ext cx="547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6425" y="2520950"/>
                        <a:ext cx="5476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65974"/>
              </p:ext>
            </p:extLst>
          </p:nvPr>
        </p:nvGraphicFramePr>
        <p:xfrm>
          <a:off x="1973263" y="3228975"/>
          <a:ext cx="3683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73263" y="3228975"/>
                        <a:ext cx="36830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8836"/>
              </p:ext>
            </p:extLst>
          </p:nvPr>
        </p:nvGraphicFramePr>
        <p:xfrm>
          <a:off x="2076450" y="3903663"/>
          <a:ext cx="328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76450" y="3903663"/>
                        <a:ext cx="3286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15327"/>
              </p:ext>
            </p:extLst>
          </p:nvPr>
        </p:nvGraphicFramePr>
        <p:xfrm>
          <a:off x="2058988" y="4610100"/>
          <a:ext cx="365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8988" y="4610100"/>
                        <a:ext cx="3651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22116"/>
              </p:ext>
            </p:extLst>
          </p:nvPr>
        </p:nvGraphicFramePr>
        <p:xfrm>
          <a:off x="2112963" y="5368925"/>
          <a:ext cx="2555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12963" y="5368925"/>
                        <a:ext cx="2555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20035"/>
              </p:ext>
            </p:extLst>
          </p:nvPr>
        </p:nvGraphicFramePr>
        <p:xfrm>
          <a:off x="1990725" y="2527300"/>
          <a:ext cx="328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90725" y="2527300"/>
                        <a:ext cx="3286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29404"/>
              </p:ext>
            </p:extLst>
          </p:nvPr>
        </p:nvGraphicFramePr>
        <p:xfrm>
          <a:off x="790575" y="5999163"/>
          <a:ext cx="36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90575" y="5999163"/>
                        <a:ext cx="3651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68435"/>
              </p:ext>
            </p:extLst>
          </p:nvPr>
        </p:nvGraphicFramePr>
        <p:xfrm>
          <a:off x="2066992" y="6013300"/>
          <a:ext cx="365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66992" y="6013300"/>
                        <a:ext cx="3651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" name="Ink 2"/>
              <p14:cNvContentPartPr/>
              <p14:nvPr/>
            </p14:nvContentPartPr>
            <p14:xfrm>
              <a:off x="6003000" y="3324240"/>
              <a:ext cx="93240" cy="105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993640" y="3314880"/>
                <a:ext cx="11196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6282000" y="2998800"/>
              <a:ext cx="128520" cy="1166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272640" y="2989440"/>
                <a:ext cx="1472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Ink 20"/>
              <p14:cNvContentPartPr/>
              <p14:nvPr/>
            </p14:nvContentPartPr>
            <p14:xfrm>
              <a:off x="6642720" y="3335760"/>
              <a:ext cx="105120" cy="936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3360" y="3326400"/>
                <a:ext cx="1238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Ink 22"/>
              <p14:cNvContentPartPr/>
              <p14:nvPr/>
            </p14:nvContentPartPr>
            <p14:xfrm>
              <a:off x="6934200" y="4267200"/>
              <a:ext cx="105120" cy="936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924840" y="4257840"/>
                <a:ext cx="1238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Ink 23"/>
              <p14:cNvContentPartPr/>
              <p14:nvPr/>
            </p14:nvContentPartPr>
            <p14:xfrm>
              <a:off x="7286280" y="3962400"/>
              <a:ext cx="105120" cy="936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276920" y="3953040"/>
                <a:ext cx="1238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/>
              <p14:cNvContentPartPr/>
              <p14:nvPr/>
            </p14:nvContentPartPr>
            <p14:xfrm>
              <a:off x="7591080" y="4249800"/>
              <a:ext cx="105120" cy="936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581720" y="4240440"/>
                <a:ext cx="1238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2" name="Ink 21"/>
              <p14:cNvContentPartPr/>
              <p14:nvPr/>
            </p14:nvContentPartPr>
            <p14:xfrm>
              <a:off x="4238124" y="3000360"/>
              <a:ext cx="2163960" cy="21160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228764" y="2991000"/>
                <a:ext cx="2182680" cy="213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6356220" y="3044084"/>
              <a:ext cx="651960" cy="12092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346860" y="3034724"/>
                <a:ext cx="670680" cy="122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7" name="Ink 26"/>
              <p14:cNvContentPartPr/>
              <p14:nvPr/>
            </p14:nvContentPartPr>
            <p14:xfrm>
              <a:off x="6916260" y="3605160"/>
              <a:ext cx="1454760" cy="15112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906900" y="3595800"/>
                <a:ext cx="1473480" cy="153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Graph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228600"/>
          <a:ext cx="292319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2923194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1752600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4099458"/>
              </p:ext>
            </p:extLst>
          </p:nvPr>
        </p:nvGraphicFramePr>
        <p:xfrm>
          <a:off x="228600" y="2057400"/>
          <a:ext cx="2819400" cy="4168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/>
                <a:gridCol w="1409700"/>
              </a:tblGrid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479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29779"/>
              </p:ext>
            </p:extLst>
          </p:nvPr>
        </p:nvGraphicFramePr>
        <p:xfrm>
          <a:off x="1754255" y="2150367"/>
          <a:ext cx="990600" cy="58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4255" y="2150367"/>
                        <a:ext cx="990600" cy="58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10581"/>
              </p:ext>
            </p:extLst>
          </p:nvPr>
        </p:nvGraphicFramePr>
        <p:xfrm>
          <a:off x="840113" y="2197171"/>
          <a:ext cx="366142" cy="4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0113" y="2197171"/>
                        <a:ext cx="366142" cy="40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73422"/>
              </p:ext>
            </p:extLst>
          </p:nvPr>
        </p:nvGraphicFramePr>
        <p:xfrm>
          <a:off x="621945" y="3542062"/>
          <a:ext cx="5508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1945" y="3542062"/>
                        <a:ext cx="550863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22557"/>
              </p:ext>
            </p:extLst>
          </p:nvPr>
        </p:nvGraphicFramePr>
        <p:xfrm>
          <a:off x="776213" y="4241727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213" y="4241727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48307"/>
              </p:ext>
            </p:extLst>
          </p:nvPr>
        </p:nvGraphicFramePr>
        <p:xfrm>
          <a:off x="840113" y="4930777"/>
          <a:ext cx="255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0113" y="4930777"/>
                        <a:ext cx="2555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1651"/>
              </p:ext>
            </p:extLst>
          </p:nvPr>
        </p:nvGraphicFramePr>
        <p:xfrm>
          <a:off x="786138" y="5670552"/>
          <a:ext cx="3651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6138" y="5670552"/>
                        <a:ext cx="3651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30672"/>
              </p:ext>
            </p:extLst>
          </p:nvPr>
        </p:nvGraphicFramePr>
        <p:xfrm>
          <a:off x="588608" y="2832995"/>
          <a:ext cx="584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8608" y="2832995"/>
                        <a:ext cx="5842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55881"/>
              </p:ext>
            </p:extLst>
          </p:nvPr>
        </p:nvGraphicFramePr>
        <p:xfrm>
          <a:off x="1973263" y="3522663"/>
          <a:ext cx="368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73263" y="3522663"/>
                        <a:ext cx="368300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03410"/>
              </p:ext>
            </p:extLst>
          </p:nvPr>
        </p:nvGraphicFramePr>
        <p:xfrm>
          <a:off x="2058988" y="4216400"/>
          <a:ext cx="36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58988" y="4216400"/>
                        <a:ext cx="3651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76137"/>
              </p:ext>
            </p:extLst>
          </p:nvPr>
        </p:nvGraphicFramePr>
        <p:xfrm>
          <a:off x="2058988" y="4922838"/>
          <a:ext cx="365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8988" y="4922838"/>
                        <a:ext cx="36512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81563"/>
              </p:ext>
            </p:extLst>
          </p:nvPr>
        </p:nvGraphicFramePr>
        <p:xfrm>
          <a:off x="1985963" y="5681663"/>
          <a:ext cx="5111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85963" y="5681663"/>
                        <a:ext cx="5111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07216"/>
              </p:ext>
            </p:extLst>
          </p:nvPr>
        </p:nvGraphicFramePr>
        <p:xfrm>
          <a:off x="1900238" y="2857500"/>
          <a:ext cx="5111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28" imgW="177480" imgH="164880" progId="Equation.DSMT4">
                  <p:embed/>
                </p:oleObj>
              </mc:Choice>
              <mc:Fallback>
                <p:oleObj name="Equation" r:id="rId28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00238" y="2857500"/>
                        <a:ext cx="5111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0" name="Ink 19"/>
              <p14:cNvContentPartPr/>
              <p14:nvPr/>
            </p14:nvContentPartPr>
            <p14:xfrm>
              <a:off x="5968080" y="2336040"/>
              <a:ext cx="128160" cy="1051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58720" y="2326680"/>
                <a:ext cx="1468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5" name="Ink 34"/>
              <p14:cNvContentPartPr/>
              <p14:nvPr/>
            </p14:nvContentPartPr>
            <p14:xfrm>
              <a:off x="6298620" y="4292193"/>
              <a:ext cx="128160" cy="10512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89260" y="4282833"/>
                <a:ext cx="1468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6" name="Ink 35"/>
              <p14:cNvContentPartPr/>
              <p14:nvPr/>
            </p14:nvContentPartPr>
            <p14:xfrm>
              <a:off x="6629400" y="2336040"/>
              <a:ext cx="128160" cy="10512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620040" y="2326680"/>
                <a:ext cx="1468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48" name="Ink 2047"/>
              <p14:cNvContentPartPr/>
              <p14:nvPr/>
            </p14:nvContentPartPr>
            <p14:xfrm>
              <a:off x="5909760" y="2022480"/>
              <a:ext cx="931320" cy="2336760"/>
            </p14:xfrm>
          </p:contentPart>
        </mc:Choice>
        <mc:Fallback xmlns="">
          <p:pic>
            <p:nvPicPr>
              <p:cNvPr id="2048" name="Ink 2047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00400" y="2013120"/>
                <a:ext cx="950040" cy="235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41</TotalTime>
  <Words>207</Words>
  <Application>Microsoft Office PowerPoint</Application>
  <PresentationFormat>On-screen Show (4:3)</PresentationFormat>
  <Paragraphs>3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orbel</vt:lpstr>
      <vt:lpstr>Wingdings</vt:lpstr>
      <vt:lpstr>Wingdings 2</vt:lpstr>
      <vt:lpstr>Wingdings 3</vt:lpstr>
      <vt:lpstr>Module</vt:lpstr>
      <vt:lpstr>Equation</vt:lpstr>
      <vt:lpstr>2.2 Graphs of Functions</vt:lpstr>
      <vt:lpstr>Graphs give a picture of the behavior of the function</vt:lpstr>
      <vt:lpstr>Ex  graph y = 4x3</vt:lpstr>
      <vt:lpstr>PowerPoint Presentation</vt:lpstr>
      <vt:lpstr>PowerPoint Presentation</vt:lpstr>
      <vt:lpstr>Domain and Range</vt:lpstr>
      <vt:lpstr>Graph and find the domain and range: </vt:lpstr>
      <vt:lpstr>Graph:</vt:lpstr>
      <vt:lpstr>Graph:</vt:lpstr>
      <vt:lpstr>Greatest Integer Functions (step function)  f(x) = [x]</vt:lpstr>
      <vt:lpstr>PowerPoint Presentation</vt:lpstr>
      <vt:lpstr>The Vertical Line Test</vt:lpstr>
      <vt:lpstr>Are the following functions?</vt:lpstr>
      <vt:lpstr>Are the following functions?</vt:lpstr>
      <vt:lpstr>Homework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2 Graphs of Functions</dc:title>
  <dc:creator>garciak</dc:creator>
  <cp:lastModifiedBy>Reaves, Nathan</cp:lastModifiedBy>
  <cp:revision>19</cp:revision>
  <dcterms:created xsi:type="dcterms:W3CDTF">2012-01-06T18:26:12Z</dcterms:created>
  <dcterms:modified xsi:type="dcterms:W3CDTF">2015-09-02T18:11:21Z</dcterms:modified>
</cp:coreProperties>
</file>